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B78719" w14:textId="6ABC830E" w:rsidR="00624530" w:rsidRDefault="004728FF" w:rsidP="004728F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ЛАБОРАТОРНА РОБОТА №1</w:t>
      </w:r>
    </w:p>
    <w:p w14:paraId="5CFC9CCE" w14:textId="01C5BD9F" w:rsidR="004728FF" w:rsidRDefault="004728FF" w:rsidP="004728F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728F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Тема: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«</w:t>
      </w:r>
      <w:r w:rsidRPr="004728FF">
        <w:rPr>
          <w:rFonts w:ascii="Times New Roman" w:hAnsi="Times New Roman" w:cs="Times New Roman"/>
          <w:b/>
          <w:bCs/>
          <w:sz w:val="28"/>
          <w:szCs w:val="28"/>
          <w:lang w:val="uk-UA"/>
        </w:rPr>
        <w:t>Теорія похибок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»</w:t>
      </w:r>
    </w:p>
    <w:p w14:paraId="1A081E68" w14:textId="77777777" w:rsidR="004728FF" w:rsidRPr="004728FF" w:rsidRDefault="004728FF" w:rsidP="004728F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14:paraId="4D0C1208" w14:textId="29D8D5AC" w:rsidR="00F54036" w:rsidRDefault="00F54036" w:rsidP="004728FF">
      <w:pPr>
        <w:pStyle w:val="2"/>
        <w:widowControl w:val="0"/>
        <w:spacing w:after="0" w:line="360" w:lineRule="auto"/>
        <w:ind w:left="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Теоретичні відомост</w:t>
      </w:r>
      <w:r w:rsidR="00E20325">
        <w:rPr>
          <w:b/>
          <w:sz w:val="28"/>
          <w:szCs w:val="28"/>
          <w:lang w:val="uk-UA"/>
        </w:rPr>
        <w:t>і</w:t>
      </w:r>
    </w:p>
    <w:p w14:paraId="50F43BC9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ірою точності наближеного числа є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похибка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Розрізняють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бсолютну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носну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хибку наближеного числа.</w:t>
      </w:r>
    </w:p>
    <w:p w14:paraId="739E65AF" w14:textId="3806E50B" w:rsid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ехай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це наближене подання числа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Тоді величину ∆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|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x 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| називають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абсолютною похибкою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дання числа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допомогою числа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Як правило, ця величина має лише теоретичний інтерес, оскільки точне значення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звичай невідоме. На практиці використають максимально можливе значення ∆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число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задовольняє нерівність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≤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</w:p>
    <w:p w14:paraId="520205E4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те, абсолютна похибка не демонструє якості обчислення або вимірювання – важливе значення абсолютної похибки, що припадає на одиницю вимірювання.</w:t>
      </w:r>
    </w:p>
    <w:p w14:paraId="32A8E9F9" w14:textId="27560094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еличину </w:t>
      </w:r>
      <w:r w:rsidRPr="00F54036">
        <w:rPr>
          <w:rFonts w:ascii="Times New Roman" w:eastAsia="Times New Roman" w:hAnsi="Times New Roman" w:cs="Times New Roman"/>
          <w:position w:val="-32"/>
          <w:sz w:val="28"/>
          <w:szCs w:val="28"/>
          <w:lang w:val="uk-UA" w:eastAsia="ru-RU"/>
        </w:rPr>
        <w:object w:dxaOrig="999" w:dyaOrig="780" w14:anchorId="78C2D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39pt" o:ole="">
            <v:imagedata r:id="rId5" o:title=""/>
          </v:shape>
          <o:OLEObject Type="Embed" ProgID="Equation.3" ShapeID="_x0000_i1025" DrawAspect="Content" ObjectID="_1723360486" r:id="rId6"/>
        </w:objec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зивають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відносною похибкою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дання числа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Х 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числом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Так само як і у випадку з абсолютною похибкою, вводять поняття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граничної відносної</w:t>
      </w:r>
      <w:r w:rsidRPr="00F5403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похибки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що задовольняє нерівність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≤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524CFC0" w14:textId="73643AA1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 практиці використовують формулу: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k-UA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k-UA" w:eastAsia="ru-RU"/>
                      </w:rPr>
                      <m:t>x</m:t>
                    </m:r>
                  </m:sub>
                </m:sSub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 w:eastAsia="ru-RU"/>
                  </w:rPr>
                </m:ctrlPr>
              </m:num>
              <m:den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x</m:t>
                </m: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 w:eastAsia="ru-RU"/>
                  </w:rPr>
                </m:ctrlPr>
              </m:den>
            </m:f>
          </m:e>
        </m:d>
      </m:oMath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4042A781" w14:textId="66A83865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чевидно, що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&lt;&lt; 1. </w:t>
      </w:r>
    </w:p>
    <w:p w14:paraId="5820E6E3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носну похибку зазвичай вимірюють у відсотках. Крім того, відносну похибку завжди округлюють із надлишком.</w:t>
      </w:r>
    </w:p>
    <w:p w14:paraId="0146894E" w14:textId="77777777" w:rsidR="00F54036" w:rsidRPr="00F54036" w:rsidRDefault="00F54036" w:rsidP="00F54036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реба зауважити, що наведені оцінки похибок наближених чисел справедливі лише, якщо запис цих чисел містить всі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начущі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ифри.</w:t>
      </w:r>
    </w:p>
    <w:p w14:paraId="6A85F78D" w14:textId="77777777" w:rsidR="00F54036" w:rsidRPr="00F54036" w:rsidRDefault="00F54036" w:rsidP="00F54036">
      <w:pPr>
        <w:widowControl w:val="0"/>
        <w:autoSpaceDN w:val="0"/>
        <w:spacing w:before="120"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реба зауважити, що наведені оцінки похибок наближених чисел справедливі лише, якщо запис цих чисел містить всі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начущі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ифри.</w:t>
      </w:r>
    </w:p>
    <w:p w14:paraId="3076D575" w14:textId="77777777" w:rsidR="00F54036" w:rsidRPr="00F54036" w:rsidRDefault="00F54036" w:rsidP="00F54036">
      <w:pPr>
        <w:widowControl w:val="0"/>
        <w:autoSpaceDN w:val="0"/>
        <w:spacing w:before="120"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Значущою цифрою наближеного числа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зивають всяку цифру в його десятковому поданні починаючи з першої зліва ненульової цифри. </w:t>
      </w:r>
    </w:p>
    <w:p w14:paraId="59E7BF4C" w14:textId="3A8D3349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оте, точність наближеного числа залежить не від кількості значущих цифр, а від кількості </w:t>
      </w:r>
      <w:r w:rsidR="00AB15F4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правильних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значущи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цифр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08F54DD" w14:textId="3A6062D1" w:rsidR="005A2466" w:rsidRPr="005A246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Кажуть, що число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наближенням точного числа 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n </w:t>
      </w:r>
      <w:r w:rsidR="00AB15F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правильних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десятковими </w:t>
      </w:r>
      <w:r w:rsidR="00AB15F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цифрами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у вузькому розумінні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що абсолютна похибка цього числа ∆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 перевершує 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ловини одиниці десяткового розряду, що виражається n-ю значущою цифрою (рахуючи зліва направо), тобто якщо виконується нерівність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</w:p>
    <w:p w14:paraId="2AA29FA0" w14:textId="4AF47FEE" w:rsidR="00F54036" w:rsidRPr="00F54036" w:rsidRDefault="005A246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ru-RU" w:eastAsia="ru-RU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</m:t>
        </m:r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≤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m-n+1</m:t>
            </m:r>
          </m:sup>
        </m:sSup>
      </m:oMath>
      <w:r w:rsidR="00F54036"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AB15F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1)</w:t>
      </w:r>
    </w:p>
    <w:p w14:paraId="3BD28EDF" w14:textId="07D22A3F" w:rsidR="00F54036" w:rsidRDefault="00F54036" w:rsidP="005A2466">
      <w:pPr>
        <w:widowControl w:val="0"/>
        <w:autoSpaceDN w:val="0"/>
        <w:spacing w:before="120"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деяких випадках зручно говорити, що число 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є наближенням точного числа 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n </w:t>
      </w:r>
      <w:r w:rsidR="00AB15F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правильними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десятковими </w:t>
      </w:r>
      <w:r w:rsidR="00AB15F4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цифрами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 xml:space="preserve"> в широкому розумінні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якщо абсолютна похибка цього числа ∆</w:t>
      </w:r>
      <w:r w:rsidRPr="00F54036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 перевищує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диниці десяткового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ряду, що виражається n-ю значущою цифрою (рахуючи зліва направо),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5A2466"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бто якщо виконується нерівність</w:t>
      </w:r>
    </w:p>
    <w:p w14:paraId="6B69229A" w14:textId="25AA10F5" w:rsidR="005A2466" w:rsidRPr="005A2466" w:rsidRDefault="005A2466" w:rsidP="00F54036">
      <w:pPr>
        <w:widowControl w:val="0"/>
        <w:autoSpaceDN w:val="0"/>
        <w:spacing w:before="120"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m:oMath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</m:t>
        </m:r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≤1∙</m:t>
        </m:r>
        <w:bookmarkStart w:id="0" w:name="_Hlk81260928"/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m-n+1</m:t>
            </m:r>
          </m:sup>
        </m:sSup>
      </m:oMath>
      <w:bookmarkEnd w:id="0"/>
      <w:r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 (2)</w:t>
      </w:r>
    </w:p>
    <w:p w14:paraId="050087CF" w14:textId="2372885F" w:rsidR="005A2466" w:rsidRPr="005A2466" w:rsidRDefault="005A2466" w:rsidP="005A2466">
      <w:pPr>
        <w:widowControl w:val="0"/>
        <w:autoSpaceDN w:val="0"/>
        <w:spacing w:before="120"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 відомою абсолютною похибкою наближеного числа, використовуючи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ерівності (1) та (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, можна визначити кількість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их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их цифр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числа (у вузькому та широкому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зумінні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14:paraId="48371820" w14:textId="2BA4D479" w:rsidR="005A2466" w:rsidRDefault="005A2466" w:rsidP="005A2466">
      <w:pPr>
        <w:widowControl w:val="0"/>
        <w:autoSpaceDN w:val="0"/>
        <w:spacing w:before="120"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 кількістю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их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их цифр наближеного числа легко визначит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його граничну абсолютну похибку, скориставшись нерівностями (1) т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</w:t>
      </w:r>
      <w:r w:rsidRPr="005A246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.</w:t>
      </w:r>
    </w:p>
    <w:p w14:paraId="38659E03" w14:textId="77777777" w:rsidR="005A2466" w:rsidRPr="00F54036" w:rsidRDefault="005A2466" w:rsidP="00F54036">
      <w:pPr>
        <w:widowControl w:val="0"/>
        <w:autoSpaceDN w:val="0"/>
        <w:spacing w:before="120"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14:paraId="68419E11" w14:textId="77777777" w:rsidR="00F54036" w:rsidRPr="00F54036" w:rsidRDefault="00F54036" w:rsidP="00F54036">
      <w:pPr>
        <w:widowControl w:val="0"/>
        <w:autoSpaceDN w:val="0"/>
        <w:spacing w:before="12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Похибки округлення </w:t>
      </w:r>
    </w:p>
    <w:p w14:paraId="3859EB56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 тих випадках, коли наближене число містить зайву кількість невірних значущих цифр, удаються до округлення. </w:t>
      </w:r>
    </w:p>
    <w:p w14:paraId="6CA61110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8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и округленні використовують наступне </w:t>
      </w:r>
      <w:r w:rsidRPr="00F54036">
        <w:rPr>
          <w:rFonts w:ascii="Times New Roman" w:eastAsia="Times New Roman" w:hAnsi="Times New Roman" w:cs="Times New Roman"/>
          <w:b/>
          <w:i/>
          <w:sz w:val="28"/>
          <w:szCs w:val="28"/>
          <w:lang w:val="uk-UA" w:eastAsia="ru-RU"/>
        </w:rPr>
        <w:t>правило округлення</w:t>
      </w: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Якщо в старшому з розрядів, що відкидаються, стоїть цифра менша п'яти, то вміст розрядів, що зберігаються, не міняється. У противному випадку, в молодший розряд, що зберігається, додається одиниця. </w:t>
      </w:r>
    </w:p>
    <w:p w14:paraId="39E99650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чевидно, що абсолютна похибка округлення не перевершує половини одиниці молодшого розряду, що залишається. </w:t>
      </w:r>
    </w:p>
    <w:p w14:paraId="51384C82" w14:textId="77777777" w:rsidR="00F54036" w:rsidRPr="00F54036" w:rsidRDefault="00F54036" w:rsidP="00F54036">
      <w:pPr>
        <w:widowControl w:val="0"/>
        <w:autoSpaceDN w:val="0"/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5403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ри округленні наближеного числа його абсолютна похибка збільшується з урахуванням похибки округлення. </w:t>
      </w:r>
    </w:p>
    <w:p w14:paraId="3DAE3582" w14:textId="77777777" w:rsidR="00F54036" w:rsidRPr="00F54036" w:rsidRDefault="00F54036" w:rsidP="00624530">
      <w:pPr>
        <w:pStyle w:val="2"/>
        <w:widowControl w:val="0"/>
        <w:spacing w:after="0" w:line="360" w:lineRule="auto"/>
        <w:ind w:left="0"/>
        <w:rPr>
          <w:b/>
          <w:sz w:val="28"/>
          <w:szCs w:val="28"/>
          <w:lang w:val="uk-UA"/>
        </w:rPr>
      </w:pPr>
    </w:p>
    <w:p w14:paraId="5B68BAAF" w14:textId="73E90259" w:rsidR="00624530" w:rsidRPr="00DC6A2B" w:rsidRDefault="00624530" w:rsidP="00624530">
      <w:pPr>
        <w:pStyle w:val="2"/>
        <w:widowControl w:val="0"/>
        <w:spacing w:after="0" w:line="360" w:lineRule="auto"/>
        <w:ind w:left="0"/>
        <w:rPr>
          <w:lang w:val="uk-UA"/>
        </w:rPr>
      </w:pPr>
      <w:r w:rsidRPr="00DC6A2B">
        <w:rPr>
          <w:b/>
          <w:sz w:val="28"/>
          <w:szCs w:val="28"/>
          <w:lang w:val="uk-UA"/>
        </w:rPr>
        <w:t>Завдання</w:t>
      </w:r>
      <w:r w:rsidRPr="00DC6A2B">
        <w:rPr>
          <w:b/>
          <w:sz w:val="32"/>
          <w:szCs w:val="32"/>
          <w:lang w:val="uk-UA"/>
        </w:rPr>
        <w:t>:</w:t>
      </w:r>
      <w:r w:rsidRPr="00DC6A2B">
        <w:rPr>
          <w:b/>
          <w:sz w:val="28"/>
          <w:szCs w:val="28"/>
          <w:lang w:val="uk-UA"/>
        </w:rPr>
        <w:t xml:space="preserve"> </w:t>
      </w:r>
      <w:r w:rsidRPr="00DC6A2B">
        <w:rPr>
          <w:sz w:val="28"/>
          <w:szCs w:val="28"/>
          <w:lang w:val="uk-UA"/>
        </w:rPr>
        <w:t>1)</w:t>
      </w:r>
      <w:r w:rsidRPr="00DC6A2B">
        <w:rPr>
          <w:b/>
          <w:sz w:val="28"/>
          <w:szCs w:val="28"/>
          <w:lang w:val="uk-UA"/>
        </w:rPr>
        <w:t xml:space="preserve"> </w:t>
      </w:r>
      <w:r w:rsidRPr="00DC6A2B">
        <w:rPr>
          <w:sz w:val="28"/>
          <w:szCs w:val="28"/>
          <w:lang w:val="uk-UA"/>
        </w:rPr>
        <w:t>Визначити, яка рівність точніша;</w:t>
      </w:r>
    </w:p>
    <w:p w14:paraId="5BCEC302" w14:textId="5FFE7B0D" w:rsidR="00624530" w:rsidRPr="00DC6A2B" w:rsidRDefault="00624530" w:rsidP="00624530">
      <w:pPr>
        <w:pStyle w:val="2"/>
        <w:widowControl w:val="0"/>
        <w:spacing w:after="0" w:line="360" w:lineRule="auto"/>
        <w:ind w:left="0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2) </w:t>
      </w:r>
      <w:r w:rsidR="0057255C" w:rsidRPr="00FE25ED">
        <w:rPr>
          <w:sz w:val="28"/>
          <w:szCs w:val="28"/>
          <w:lang w:val="uk-UA"/>
        </w:rPr>
        <w:t xml:space="preserve">Визначити кількість </w:t>
      </w:r>
      <w:r w:rsidR="0057255C">
        <w:rPr>
          <w:sz w:val="28"/>
          <w:szCs w:val="28"/>
          <w:lang w:val="uk-UA"/>
        </w:rPr>
        <w:t>правильних</w:t>
      </w:r>
      <w:r w:rsidR="0057255C" w:rsidRPr="00FE25ED">
        <w:rPr>
          <w:sz w:val="28"/>
          <w:szCs w:val="28"/>
          <w:lang w:val="uk-UA"/>
        </w:rPr>
        <w:t xml:space="preserve"> значущих цифр наближеного</w:t>
      </w:r>
      <w:r w:rsidR="0057255C">
        <w:rPr>
          <w:sz w:val="28"/>
          <w:szCs w:val="28"/>
          <w:lang w:val="uk-UA"/>
        </w:rPr>
        <w:t xml:space="preserve"> </w:t>
      </w:r>
      <w:r w:rsidR="0057255C" w:rsidRPr="00FE25ED">
        <w:rPr>
          <w:sz w:val="28"/>
          <w:szCs w:val="28"/>
          <w:lang w:val="uk-UA"/>
        </w:rPr>
        <w:t>числа</w:t>
      </w:r>
      <w:r w:rsidR="0057255C" w:rsidRPr="00866D12">
        <w:rPr>
          <w:sz w:val="28"/>
          <w:szCs w:val="28"/>
          <w:lang w:val="uk-UA"/>
        </w:rPr>
        <w:t>:</w:t>
      </w:r>
      <w:r w:rsidR="0057255C">
        <w:rPr>
          <w:sz w:val="28"/>
          <w:szCs w:val="28"/>
          <w:lang w:val="uk-UA"/>
        </w:rPr>
        <w:t xml:space="preserve"> </w:t>
      </w:r>
      <w:r w:rsidRPr="00DC6A2B">
        <w:rPr>
          <w:sz w:val="28"/>
          <w:szCs w:val="28"/>
          <w:lang w:val="uk-UA"/>
        </w:rPr>
        <w:t>а) у вузькому розумінні; б) у широкому розумінні;</w:t>
      </w:r>
    </w:p>
    <w:p w14:paraId="261C1219" w14:textId="2FAF7A1C" w:rsidR="00624530" w:rsidRPr="00DC6A2B" w:rsidRDefault="00624530" w:rsidP="00624530">
      <w:pPr>
        <w:pStyle w:val="2"/>
        <w:widowControl w:val="0"/>
        <w:spacing w:after="0" w:line="360" w:lineRule="auto"/>
        <w:ind w:left="0"/>
        <w:jc w:val="both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3) Знайти граничні абсолютні та відносні похибки чисел, якщо вони мають лише </w:t>
      </w:r>
      <w:r w:rsidR="007E20AC">
        <w:rPr>
          <w:sz w:val="28"/>
          <w:szCs w:val="28"/>
          <w:lang w:val="uk-UA"/>
        </w:rPr>
        <w:t>правильні</w:t>
      </w:r>
      <w:r w:rsidRPr="00DC6A2B">
        <w:rPr>
          <w:sz w:val="28"/>
          <w:szCs w:val="28"/>
          <w:lang w:val="uk-UA"/>
        </w:rPr>
        <w:t xml:space="preserve"> цифри: а) у вузькому розумінні; б) у широкому розумінні.</w:t>
      </w:r>
    </w:p>
    <w:p w14:paraId="1DEF11EA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b/>
          <w:sz w:val="28"/>
          <w:szCs w:val="28"/>
          <w:lang w:val="uk-UA"/>
        </w:rPr>
        <w:sectPr w:rsidR="00624530" w:rsidRPr="00DC6A2B" w:rsidSect="0016037A">
          <w:pgSz w:w="11906" w:h="16838" w:code="9"/>
          <w:pgMar w:top="851" w:right="851" w:bottom="851" w:left="1418" w:header="720" w:footer="907" w:gutter="0"/>
          <w:cols w:space="709"/>
          <w:titlePg/>
          <w:docGrid w:linePitch="272"/>
        </w:sectPr>
      </w:pPr>
    </w:p>
    <w:p w14:paraId="45034EFD" w14:textId="530C97D4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44</m:t>
            </m:r>
          </m:e>
        </m:rad>
        <m:r>
          <w:rPr>
            <w:rFonts w:ascii="Cambria Math"/>
            <w:sz w:val="28"/>
            <w:szCs w:val="28"/>
            <w:lang w:val="uk-UA"/>
          </w:rPr>
          <m:t>=6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  <w:lang w:val="uk-UA"/>
          </w:rPr>
          <m:t>63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9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41</m:t>
            </m:r>
          </m:den>
        </m:f>
        <m:r>
          <w:rPr>
            <w:rFonts w:ascii="Cambria Math"/>
            <w:sz w:val="28"/>
            <w:szCs w:val="28"/>
            <w:lang w:val="uk-UA"/>
          </w:rPr>
          <m:t>=0,463</m:t>
        </m:r>
      </m:oMath>
      <w:r w:rsidRPr="00DC6A2B">
        <w:rPr>
          <w:sz w:val="28"/>
          <w:szCs w:val="28"/>
          <w:lang w:val="uk-UA"/>
        </w:rPr>
        <w:t>.</w:t>
      </w:r>
    </w:p>
    <w:p w14:paraId="2AFA2C55" w14:textId="3CBD2F70" w:rsidR="00624530" w:rsidRPr="00DC6A2B" w:rsidRDefault="00624530" w:rsidP="004728FF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22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553 (</w:t>
      </w:r>
      <m:oMath>
        <m:r>
          <w:rPr>
            <w:rFonts w:ascii="Cambria Math"/>
            <w:sz w:val="28"/>
            <w:szCs w:val="28"/>
            <w:lang w:val="uk-UA"/>
          </w:rPr>
          <m:t>±</m:t>
        </m:r>
        <m:r>
          <w:rPr>
            <w:rFonts w:ascii="Cambria Math"/>
            <w:sz w:val="28"/>
            <w:szCs w:val="28"/>
            <w:lang w:val="uk-UA"/>
          </w:rPr>
          <m:t>0,016</m:t>
        </m:r>
      </m:oMath>
      <w:r w:rsidRPr="00DC6A2B">
        <w:rPr>
          <w:sz w:val="28"/>
          <w:szCs w:val="28"/>
          <w:lang w:val="uk-UA"/>
        </w:rPr>
        <w:t>);</w:t>
      </w:r>
    </w:p>
    <w:p w14:paraId="5A838C59" w14:textId="1587BEA4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2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8546; </w:t>
      </w:r>
      <m:oMath>
        <m:r>
          <w:rPr>
            <w:rFonts w:ascii="Cambria Math"/>
            <w:sz w:val="28"/>
            <w:szCs w:val="28"/>
            <w:lang w:val="uk-UA"/>
          </w:rPr>
          <m:t>δ=0,3%</m:t>
        </m:r>
      </m:oMath>
      <w:r w:rsidRPr="00DC6A2B">
        <w:rPr>
          <w:sz w:val="28"/>
          <w:szCs w:val="28"/>
          <w:lang w:val="uk-UA"/>
        </w:rPr>
        <w:t>.</w:t>
      </w:r>
    </w:p>
    <w:p w14:paraId="03AC1983" w14:textId="2FDD2DAB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2387; б) 42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884.</w:t>
      </w:r>
    </w:p>
    <w:p w14:paraId="7C5B6EA2" w14:textId="47FFBA16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73</m:t>
            </m:r>
          </m:e>
        </m:rad>
        <m:r>
          <w:rPr>
            <w:rFonts w:ascii="Cambria Math"/>
            <w:sz w:val="28"/>
            <w:szCs w:val="28"/>
            <w:lang w:val="uk-UA"/>
          </w:rPr>
          <m:t>=8,54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7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5</m:t>
            </m:r>
          </m:den>
        </m:f>
        <m:r>
          <w:rPr>
            <w:rFonts w:ascii="Cambria Math"/>
            <w:sz w:val="28"/>
            <w:szCs w:val="28"/>
            <w:lang w:val="uk-UA"/>
          </w:rPr>
          <m:t>=0,467</m:t>
        </m:r>
      </m:oMath>
      <w:r w:rsidRPr="00DC6A2B">
        <w:rPr>
          <w:sz w:val="28"/>
          <w:szCs w:val="28"/>
          <w:lang w:val="uk-UA"/>
        </w:rPr>
        <w:t>.</w:t>
      </w:r>
    </w:p>
    <w:p w14:paraId="5AB037F5" w14:textId="2B039DA7" w:rsidR="00624530" w:rsidRPr="00DC6A2B" w:rsidRDefault="00624530" w:rsidP="004728FF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6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257 (</w:t>
      </w:r>
      <m:oMath>
        <m:r>
          <w:rPr>
            <w:rFonts w:ascii="Cambria Math"/>
            <w:sz w:val="28"/>
            <w:szCs w:val="28"/>
            <w:lang w:val="uk-UA"/>
          </w:rPr>
          <m:t>±</m:t>
        </m:r>
        <m:r>
          <w:rPr>
            <w:rFonts w:ascii="Cambria Math"/>
            <w:sz w:val="28"/>
            <w:szCs w:val="28"/>
            <w:lang w:val="uk-UA"/>
          </w:rPr>
          <m:t>0,0024</m:t>
        </m:r>
      </m:oMath>
      <w:r w:rsidRPr="00DC6A2B">
        <w:rPr>
          <w:sz w:val="28"/>
          <w:szCs w:val="28"/>
          <w:lang w:val="uk-UA"/>
        </w:rPr>
        <w:t>);</w:t>
      </w:r>
    </w:p>
    <w:p w14:paraId="355F9CA1" w14:textId="0EAB4C70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17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2834; </w:t>
      </w:r>
      <m:oMath>
        <m:r>
          <w:rPr>
            <w:rFonts w:ascii="Cambria Math"/>
            <w:sz w:val="28"/>
            <w:szCs w:val="28"/>
            <w:lang w:val="uk-UA"/>
          </w:rPr>
          <m:t>δ=0,3%</m:t>
        </m:r>
      </m:oMath>
      <w:r w:rsidRPr="00DC6A2B">
        <w:rPr>
          <w:sz w:val="28"/>
          <w:szCs w:val="28"/>
          <w:lang w:val="uk-UA"/>
        </w:rPr>
        <w:t>.</w:t>
      </w:r>
    </w:p>
    <w:p w14:paraId="3008922C" w14:textId="2F0B64E2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3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751; б) 0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537.</w:t>
      </w:r>
    </w:p>
    <w:p w14:paraId="53DC78FA" w14:textId="0A6F87DB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3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10,5</m:t>
            </m:r>
          </m:e>
        </m:rad>
        <m:r>
          <w:rPr>
            <w:rFonts w:ascii="Cambria Math"/>
            <w:sz w:val="28"/>
            <w:szCs w:val="28"/>
            <w:lang w:val="uk-UA"/>
          </w:rPr>
          <m:t>=3,24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4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7</m:t>
            </m:r>
          </m:den>
        </m:f>
        <m:r>
          <w:rPr>
            <w:rFonts w:ascii="Cambria Math"/>
            <w:sz w:val="28"/>
            <w:szCs w:val="28"/>
            <w:lang w:val="uk-UA"/>
          </w:rPr>
          <m:t>=0,235</m:t>
        </m:r>
      </m:oMath>
      <w:r w:rsidRPr="00DC6A2B">
        <w:rPr>
          <w:sz w:val="28"/>
          <w:szCs w:val="28"/>
          <w:lang w:val="uk-UA"/>
        </w:rPr>
        <w:t>.</w:t>
      </w:r>
    </w:p>
    <w:p w14:paraId="4C19E43D" w14:textId="7B415594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5748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3DC01556">
          <v:shape id="_x0000_i1026" type="#_x0000_t75" style="width:50pt;height:15pt" o:ole="">
            <v:imagedata r:id="rId7" o:title=""/>
          </v:shape>
          <o:OLEObject Type="Embed" ProgID="Equation.DSMT4" ShapeID="_x0000_i1026" DrawAspect="Content" ObjectID="_1723360487" r:id="rId8"/>
        </w:object>
      </w:r>
      <w:r w:rsidRPr="00DC6A2B">
        <w:rPr>
          <w:sz w:val="28"/>
          <w:szCs w:val="28"/>
          <w:lang w:val="uk-UA"/>
        </w:rPr>
        <w:t>);</w:t>
      </w:r>
    </w:p>
    <w:p w14:paraId="1855D4B3" w14:textId="4488CDD6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34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834; </w:t>
      </w:r>
      <m:oMath>
        <m:r>
          <w:rPr>
            <w:rFonts w:ascii="Cambria Math"/>
            <w:sz w:val="28"/>
            <w:szCs w:val="28"/>
            <w:lang w:val="uk-UA"/>
          </w:rPr>
          <m:t>δ=0,1%</m:t>
        </m:r>
      </m:oMath>
      <w:r w:rsidRPr="00DC6A2B">
        <w:rPr>
          <w:sz w:val="28"/>
          <w:szCs w:val="28"/>
          <w:lang w:val="uk-UA"/>
        </w:rPr>
        <w:t>.</w:t>
      </w:r>
    </w:p>
    <w:p w14:paraId="2FCD9704" w14:textId="5881FC85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1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45; б) 2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043.</w:t>
      </w:r>
    </w:p>
    <w:p w14:paraId="7D2752EF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4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280" w:dyaOrig="400" w14:anchorId="38D51F50">
          <v:shape id="_x0000_i1027" type="#_x0000_t75" style="width:64pt;height:20pt" o:ole="">
            <v:imagedata r:id="rId9" o:title=""/>
          </v:shape>
          <o:OLEObject Type="Embed" ProgID="Equation.DSMT4" ShapeID="_x0000_i1027" DrawAspect="Content" ObjectID="_1723360488" r:id="rId10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20" w:dyaOrig="380" w14:anchorId="631F231E">
          <v:shape id="_x0000_i1028" type="#_x0000_t75" style="width:66pt;height:19pt" o:ole="">
            <v:imagedata r:id="rId11" o:title=""/>
          </v:shape>
          <o:OLEObject Type="Embed" ProgID="Equation.DSMT4" ShapeID="_x0000_i1028" DrawAspect="Content" ObjectID="_1723360489" r:id="rId12"/>
        </w:object>
      </w:r>
      <w:r w:rsidRPr="00DC6A2B">
        <w:rPr>
          <w:sz w:val="28"/>
          <w:szCs w:val="28"/>
          <w:lang w:val="uk-UA"/>
        </w:rPr>
        <w:t>.</w:t>
      </w:r>
    </w:p>
    <w:p w14:paraId="68A59CE6" w14:textId="77777777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2.3485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3C9314AF">
          <v:shape id="_x0000_i1029" type="#_x0000_t75" style="width:50pt;height:15pt" o:ole="">
            <v:imagedata r:id="rId13" o:title=""/>
          </v:shape>
          <o:OLEObject Type="Embed" ProgID="Equation.DSMT4" ShapeID="_x0000_i1029" DrawAspect="Content" ObjectID="_1723360490" r:id="rId14"/>
        </w:object>
      </w:r>
      <w:r w:rsidRPr="00DC6A2B">
        <w:rPr>
          <w:sz w:val="28"/>
          <w:szCs w:val="28"/>
          <w:lang w:val="uk-UA"/>
        </w:rPr>
        <w:t>);</w:t>
      </w:r>
    </w:p>
    <w:p w14:paraId="348109FC" w14:textId="77777777" w:rsidR="00624530" w:rsidRPr="00DC6A2B" w:rsidRDefault="00624530" w:rsidP="00624530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34484; </w:t>
      </w:r>
      <w:r w:rsidRPr="00DC6A2B">
        <w:rPr>
          <w:position w:val="-6"/>
          <w:sz w:val="28"/>
          <w:szCs w:val="28"/>
          <w:lang w:val="uk-UA"/>
        </w:rPr>
        <w:object w:dxaOrig="1100" w:dyaOrig="300" w14:anchorId="718D4ECB">
          <v:shape id="_x0000_i1030" type="#_x0000_t75" style="width:55pt;height:15pt" o:ole="">
            <v:imagedata r:id="rId15" o:title=""/>
          </v:shape>
          <o:OLEObject Type="Embed" ProgID="Equation.DSMT4" ShapeID="_x0000_i1030" DrawAspect="Content" ObjectID="_1723360491" r:id="rId16"/>
        </w:object>
      </w:r>
      <w:r w:rsidRPr="00DC6A2B">
        <w:rPr>
          <w:sz w:val="28"/>
          <w:szCs w:val="28"/>
          <w:lang w:val="uk-UA"/>
        </w:rPr>
        <w:t>.</w:t>
      </w:r>
    </w:p>
    <w:p w14:paraId="5568C7A3" w14:textId="77777777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2.3445; б) 0.745.</w:t>
      </w:r>
    </w:p>
    <w:p w14:paraId="2FBF8FCF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5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400" w:dyaOrig="400" w14:anchorId="5514BE0D">
          <v:shape id="_x0000_i1031" type="#_x0000_t75" style="width:70pt;height:20pt" o:ole="">
            <v:imagedata r:id="rId17" o:title=""/>
          </v:shape>
          <o:OLEObject Type="Embed" ProgID="Equation.DSMT4" ShapeID="_x0000_i1031" DrawAspect="Content" ObjectID="_1723360492" r:id="rId18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59" w:dyaOrig="380" w14:anchorId="17CBDFC0">
          <v:shape id="_x0000_i1032" type="#_x0000_t75" style="width:68pt;height:19pt" o:ole="">
            <v:imagedata r:id="rId19" o:title=""/>
          </v:shape>
          <o:OLEObject Type="Embed" ProgID="Equation.DSMT4" ShapeID="_x0000_i1032" DrawAspect="Content" ObjectID="_1723360493" r:id="rId20"/>
        </w:object>
      </w:r>
      <w:r w:rsidRPr="00DC6A2B">
        <w:rPr>
          <w:sz w:val="28"/>
          <w:szCs w:val="28"/>
          <w:lang w:val="uk-UA"/>
        </w:rPr>
        <w:t>.</w:t>
      </w:r>
    </w:p>
    <w:p w14:paraId="62FCB8A3" w14:textId="77777777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5.435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0353993A">
          <v:shape id="_x0000_i1033" type="#_x0000_t75" style="width:50pt;height:15pt" o:ole="">
            <v:imagedata r:id="rId21" o:title=""/>
          </v:shape>
          <o:OLEObject Type="Embed" ProgID="Equation.DSMT4" ShapeID="_x0000_i1033" DrawAspect="Content" ObjectID="_1723360494" r:id="rId22"/>
        </w:object>
      </w:r>
      <w:r w:rsidRPr="00DC6A2B">
        <w:rPr>
          <w:sz w:val="28"/>
          <w:szCs w:val="28"/>
          <w:lang w:val="uk-UA"/>
        </w:rPr>
        <w:t>);</w:t>
      </w:r>
    </w:p>
    <w:p w14:paraId="14442726" w14:textId="77777777" w:rsidR="00624530" w:rsidRPr="00DC6A2B" w:rsidRDefault="00624530" w:rsidP="00624530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10.8441; </w:t>
      </w:r>
      <w:r w:rsidRPr="00DC6A2B">
        <w:rPr>
          <w:position w:val="-6"/>
          <w:sz w:val="28"/>
          <w:szCs w:val="28"/>
          <w:lang w:val="uk-UA"/>
        </w:rPr>
        <w:object w:dxaOrig="1100" w:dyaOrig="300" w14:anchorId="3929FCB2">
          <v:shape id="_x0000_i1034" type="#_x0000_t75" style="width:55pt;height:15pt" o:ole="">
            <v:imagedata r:id="rId23" o:title=""/>
          </v:shape>
          <o:OLEObject Type="Embed" ProgID="Equation.DSMT4" ShapeID="_x0000_i1034" DrawAspect="Content" ObjectID="_1723360495" r:id="rId24"/>
        </w:object>
      </w:r>
      <w:r w:rsidRPr="00DC6A2B">
        <w:rPr>
          <w:sz w:val="28"/>
          <w:szCs w:val="28"/>
          <w:lang w:val="uk-UA"/>
        </w:rPr>
        <w:t>.</w:t>
      </w:r>
    </w:p>
    <w:p w14:paraId="159E9FCB" w14:textId="77777777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8.345; б) 0.288.</w:t>
      </w:r>
    </w:p>
    <w:p w14:paraId="190B26FC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6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1ACFFC1B">
          <v:shape id="_x0000_i1035" type="#_x0000_t75" style="width:65pt;height:20pt" o:ole="">
            <v:imagedata r:id="rId25" o:title=""/>
          </v:shape>
          <o:OLEObject Type="Embed" ProgID="Equation.DSMT4" ShapeID="_x0000_i1035" DrawAspect="Content" ObjectID="_1723360496" r:id="rId26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00" w:dyaOrig="380" w14:anchorId="38074E35">
          <v:shape id="_x0000_i1036" type="#_x0000_t75" style="width:75pt;height:19pt" o:ole="">
            <v:imagedata r:id="rId27" o:title=""/>
          </v:shape>
          <o:OLEObject Type="Embed" ProgID="Equation.DSMT4" ShapeID="_x0000_i1036" DrawAspect="Content" ObjectID="_1723360497" r:id="rId28"/>
        </w:object>
      </w:r>
      <w:r w:rsidRPr="00DC6A2B">
        <w:rPr>
          <w:sz w:val="28"/>
          <w:szCs w:val="28"/>
          <w:lang w:val="uk-UA"/>
        </w:rPr>
        <w:t>.</w:t>
      </w:r>
    </w:p>
    <w:p w14:paraId="5BE3425C" w14:textId="77777777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12356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0B501C27">
          <v:shape id="_x0000_i1037" type="#_x0000_t75" style="width:57pt;height:15pt" o:ole="">
            <v:imagedata r:id="rId29" o:title=""/>
          </v:shape>
          <o:OLEObject Type="Embed" ProgID="Equation.DSMT4" ShapeID="_x0000_i1037" DrawAspect="Content" ObjectID="_1723360498" r:id="rId30"/>
        </w:object>
      </w:r>
      <w:r w:rsidRPr="00DC6A2B">
        <w:rPr>
          <w:sz w:val="28"/>
          <w:szCs w:val="28"/>
          <w:lang w:val="uk-UA"/>
        </w:rPr>
        <w:t>);</w:t>
      </w:r>
    </w:p>
    <w:p w14:paraId="3875BD72" w14:textId="77777777" w:rsidR="00624530" w:rsidRPr="00DC6A2B" w:rsidRDefault="00624530" w:rsidP="00624530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8.24163; </w:t>
      </w:r>
      <w:r w:rsidRPr="00DC6A2B">
        <w:rPr>
          <w:position w:val="-6"/>
          <w:sz w:val="28"/>
          <w:szCs w:val="28"/>
          <w:lang w:val="uk-UA"/>
        </w:rPr>
        <w:object w:dxaOrig="1100" w:dyaOrig="300" w14:anchorId="1B54AFEE">
          <v:shape id="_x0000_i1038" type="#_x0000_t75" style="width:55pt;height:15pt" o:ole="">
            <v:imagedata r:id="rId31" o:title=""/>
          </v:shape>
          <o:OLEObject Type="Embed" ProgID="Equation.DSMT4" ShapeID="_x0000_i1038" DrawAspect="Content" ObjectID="_1723360499" r:id="rId32"/>
        </w:object>
      </w:r>
      <w:r w:rsidRPr="00DC6A2B">
        <w:rPr>
          <w:sz w:val="28"/>
          <w:szCs w:val="28"/>
          <w:lang w:val="uk-UA"/>
        </w:rPr>
        <w:t>.</w:t>
      </w:r>
    </w:p>
    <w:p w14:paraId="17F17D82" w14:textId="3D298F79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2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5; б) 3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453.</w:t>
      </w:r>
    </w:p>
    <w:p w14:paraId="26689575" w14:textId="16C2AE16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7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22</m:t>
            </m:r>
          </m:e>
        </m:rad>
        <m:r>
          <w:rPr>
            <w:rFonts w:ascii="Cambria Math"/>
            <w:sz w:val="28"/>
            <w:szCs w:val="28"/>
            <w:lang w:val="uk-UA"/>
          </w:rPr>
          <m:t>=4,69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21</m:t>
            </m:r>
          </m:den>
        </m:f>
        <m:r>
          <w:rPr>
            <w:rFonts w:ascii="Cambria Math"/>
            <w:sz w:val="28"/>
            <w:szCs w:val="28"/>
            <w:lang w:val="uk-UA"/>
          </w:rPr>
          <m:t>=0,095</m:t>
        </m:r>
      </m:oMath>
      <w:r w:rsidRPr="00DC6A2B">
        <w:rPr>
          <w:sz w:val="28"/>
          <w:szCs w:val="28"/>
          <w:lang w:val="uk-UA"/>
        </w:rPr>
        <w:t>.</w:t>
      </w:r>
    </w:p>
    <w:p w14:paraId="153A69F2" w14:textId="5D952465" w:rsidR="00624530" w:rsidRPr="00DC6A2B" w:rsidRDefault="00624530" w:rsidP="004728FF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2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543 (</w:t>
      </w:r>
      <m:oMath>
        <m:r>
          <w:rPr>
            <w:rFonts w:ascii="Cambria Math"/>
            <w:sz w:val="28"/>
            <w:szCs w:val="28"/>
            <w:lang w:val="uk-UA"/>
          </w:rPr>
          <m:t>±</m:t>
        </m:r>
        <m:r>
          <w:rPr>
            <w:rFonts w:ascii="Cambria Math"/>
            <w:sz w:val="28"/>
            <w:szCs w:val="28"/>
            <w:lang w:val="uk-UA"/>
          </w:rPr>
          <m:t>0,0032</m:t>
        </m:r>
      </m:oMath>
      <w:r w:rsidRPr="00DC6A2B">
        <w:rPr>
          <w:sz w:val="28"/>
          <w:szCs w:val="28"/>
          <w:lang w:val="uk-UA"/>
        </w:rPr>
        <w:t>);</w:t>
      </w:r>
    </w:p>
    <w:p w14:paraId="7CFF247B" w14:textId="0CEBC6DD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24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5643; </w:t>
      </w:r>
      <m:oMath>
        <m:r>
          <w:rPr>
            <w:rFonts w:ascii="Cambria Math"/>
            <w:sz w:val="28"/>
            <w:szCs w:val="28"/>
            <w:lang w:val="uk-UA"/>
          </w:rPr>
          <m:t>δ=0,1%</m:t>
        </m:r>
      </m:oMath>
      <w:r w:rsidRPr="00DC6A2B">
        <w:rPr>
          <w:sz w:val="28"/>
          <w:szCs w:val="28"/>
          <w:lang w:val="uk-UA"/>
        </w:rPr>
        <w:t>.</w:t>
      </w:r>
    </w:p>
    <w:p w14:paraId="63276C08" w14:textId="2AC547D9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374; б) 4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348.</w:t>
      </w:r>
    </w:p>
    <w:p w14:paraId="7A6857BA" w14:textId="6EF78B66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8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9,8</m:t>
            </m:r>
          </m:e>
        </m:rad>
        <m:r>
          <w:rPr>
            <w:rFonts w:ascii="Cambria Math"/>
            <w:sz w:val="28"/>
            <w:szCs w:val="28"/>
            <w:lang w:val="uk-UA"/>
          </w:rPr>
          <m:t>=3,13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23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5</m:t>
            </m:r>
          </m:den>
        </m:f>
        <m:r>
          <w:rPr>
            <w:rFonts w:ascii="Cambria Math"/>
            <w:sz w:val="28"/>
            <w:szCs w:val="28"/>
            <w:lang w:val="uk-UA"/>
          </w:rPr>
          <m:t>=1,53</m:t>
        </m:r>
      </m:oMath>
      <w:r w:rsidRPr="00DC6A2B">
        <w:rPr>
          <w:sz w:val="28"/>
          <w:szCs w:val="28"/>
          <w:lang w:val="uk-UA"/>
        </w:rPr>
        <w:t>.</w:t>
      </w:r>
    </w:p>
    <w:p w14:paraId="0FFA7F32" w14:textId="7359BECD" w:rsidR="00624530" w:rsidRPr="00DC6A2B" w:rsidRDefault="00624530" w:rsidP="004728FF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8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3445 (</w:t>
      </w:r>
      <m:oMath>
        <m:r>
          <w:rPr>
            <w:rFonts w:ascii="Cambria Math"/>
            <w:sz w:val="28"/>
            <w:szCs w:val="28"/>
            <w:lang w:val="uk-UA"/>
          </w:rPr>
          <m:t>±</m:t>
        </m:r>
        <m:r>
          <w:rPr>
            <w:rFonts w:ascii="Cambria Math"/>
            <w:sz w:val="28"/>
            <w:szCs w:val="28"/>
            <w:lang w:val="uk-UA"/>
          </w:rPr>
          <m:t>0,0022</m:t>
        </m:r>
      </m:oMath>
      <w:r w:rsidRPr="00DC6A2B">
        <w:rPr>
          <w:sz w:val="28"/>
          <w:szCs w:val="28"/>
          <w:lang w:val="uk-UA"/>
        </w:rPr>
        <w:t>);</w:t>
      </w:r>
    </w:p>
    <w:p w14:paraId="17EE6820" w14:textId="02FD72B4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23</w:t>
      </w:r>
      <w:r w:rsidR="004728FF" w:rsidRPr="004728FF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574; </w:t>
      </w:r>
      <m:oMath>
        <m:r>
          <w:rPr>
            <w:rFonts w:ascii="Cambria Math"/>
            <w:sz w:val="28"/>
            <w:szCs w:val="28"/>
            <w:lang w:val="uk-UA"/>
          </w:rPr>
          <m:t>δ=0,2%</m:t>
        </m:r>
      </m:oMath>
      <w:r w:rsidRPr="00DC6A2B">
        <w:rPr>
          <w:sz w:val="28"/>
          <w:szCs w:val="28"/>
          <w:lang w:val="uk-UA"/>
        </w:rPr>
        <w:t>.</w:t>
      </w:r>
    </w:p>
    <w:p w14:paraId="301D47A0" w14:textId="4DA61CAF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20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43; б) 0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576.</w:t>
      </w:r>
    </w:p>
    <w:p w14:paraId="6E51A136" w14:textId="62D320E9" w:rsidR="00624530" w:rsidRPr="00DC6A2B" w:rsidRDefault="00624530" w:rsidP="004728FF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9</w:t>
      </w:r>
      <w:r w:rsidRPr="00DC6A2B">
        <w:rPr>
          <w:sz w:val="28"/>
          <w:szCs w:val="28"/>
          <w:lang w:val="uk-UA"/>
        </w:rPr>
        <w:t xml:space="preserve">.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uk-UA"/>
              </w:rPr>
              <m:t>83</m:t>
            </m:r>
          </m:e>
        </m:rad>
        <m:r>
          <w:rPr>
            <w:rFonts w:ascii="Cambria Math"/>
            <w:sz w:val="28"/>
            <w:szCs w:val="28"/>
            <w:lang w:val="uk-UA"/>
          </w:rPr>
          <m:t>=9,11</m:t>
        </m:r>
      </m:oMath>
      <w:r w:rsidRPr="00DC6A2B">
        <w:rPr>
          <w:sz w:val="28"/>
          <w:szCs w:val="28"/>
          <w:lang w:val="uk-UA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6</m:t>
            </m:r>
          </m:num>
          <m:den>
            <m:r>
              <w:rPr>
                <w:rFonts w:ascii="Cambria Math"/>
                <w:sz w:val="28"/>
                <w:szCs w:val="28"/>
                <w:lang w:val="uk-UA"/>
              </w:rPr>
              <m:t>11</m:t>
            </m:r>
          </m:den>
        </m:f>
        <m:r>
          <w:rPr>
            <w:rFonts w:ascii="Cambria Math"/>
            <w:sz w:val="28"/>
            <w:szCs w:val="28"/>
            <w:lang w:val="uk-UA"/>
          </w:rPr>
          <m:t>=0,545</m:t>
        </m:r>
      </m:oMath>
      <w:r w:rsidRPr="00DC6A2B">
        <w:rPr>
          <w:sz w:val="28"/>
          <w:szCs w:val="28"/>
          <w:lang w:val="uk-UA"/>
        </w:rPr>
        <w:t>.</w:t>
      </w:r>
    </w:p>
    <w:p w14:paraId="4CA27786" w14:textId="388DC7DE" w:rsidR="00624530" w:rsidRPr="00DC6A2B" w:rsidRDefault="00624530" w:rsidP="004728FF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3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7834 (</w:t>
      </w:r>
      <m:oMath>
        <m:r>
          <w:rPr>
            <w:rFonts w:ascii="Cambria Math"/>
            <w:sz w:val="28"/>
            <w:szCs w:val="28"/>
            <w:lang w:val="uk-UA"/>
          </w:rPr>
          <m:t>±</m:t>
        </m:r>
        <m:r>
          <w:rPr>
            <w:rFonts w:ascii="Cambria Math"/>
            <w:sz w:val="28"/>
            <w:szCs w:val="28"/>
            <w:lang w:val="uk-UA"/>
          </w:rPr>
          <m:t>0,0041</m:t>
        </m:r>
      </m:oMath>
      <w:r w:rsidRPr="00DC6A2B">
        <w:rPr>
          <w:sz w:val="28"/>
          <w:szCs w:val="28"/>
          <w:lang w:val="uk-UA"/>
        </w:rPr>
        <w:t>);</w:t>
      </w:r>
    </w:p>
    <w:p w14:paraId="0FD02088" w14:textId="6318A86A" w:rsidR="00624530" w:rsidRPr="00DC6A2B" w:rsidRDefault="00624530" w:rsidP="004728FF">
      <w:pPr>
        <w:pStyle w:val="21"/>
        <w:widowControl w:val="0"/>
        <w:spacing w:after="0" w:line="360" w:lineRule="auto"/>
        <w:ind w:left="851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б) 21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 xml:space="preserve">68563; </w:t>
      </w:r>
      <m:oMath>
        <m:r>
          <w:rPr>
            <w:rFonts w:ascii="Cambria Math"/>
            <w:sz w:val="28"/>
            <w:szCs w:val="28"/>
            <w:lang w:val="uk-UA"/>
          </w:rPr>
          <m:t>δ=0,3%</m:t>
        </m:r>
      </m:oMath>
      <w:r w:rsidRPr="00DC6A2B">
        <w:rPr>
          <w:sz w:val="28"/>
          <w:szCs w:val="28"/>
          <w:lang w:val="uk-UA"/>
        </w:rPr>
        <w:t>.</w:t>
      </w:r>
    </w:p>
    <w:p w14:paraId="3E7CB482" w14:textId="5F3F35BE" w:rsidR="00624530" w:rsidRPr="00DC6A2B" w:rsidRDefault="00624530" w:rsidP="00624530">
      <w:pPr>
        <w:pStyle w:val="21"/>
        <w:widowControl w:val="0"/>
        <w:spacing w:after="0" w:line="360" w:lineRule="auto"/>
        <w:ind w:left="567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41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72; б) 0</w:t>
      </w:r>
      <w:r w:rsidR="004728FF" w:rsidRPr="00F42469">
        <w:rPr>
          <w:sz w:val="28"/>
          <w:szCs w:val="28"/>
        </w:rPr>
        <w:t>,</w:t>
      </w:r>
      <w:r w:rsidRPr="00DC6A2B">
        <w:rPr>
          <w:sz w:val="28"/>
          <w:szCs w:val="28"/>
          <w:lang w:val="uk-UA"/>
        </w:rPr>
        <w:t>678.</w:t>
      </w:r>
    </w:p>
    <w:p w14:paraId="5125B46B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0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640D92CB">
          <v:shape id="_x0000_i1039" type="#_x0000_t75" style="width:65pt;height:20pt" o:ole="">
            <v:imagedata r:id="rId33" o:title=""/>
          </v:shape>
          <o:OLEObject Type="Embed" ProgID="Equation.DSMT4" ShapeID="_x0000_i1039" DrawAspect="Content" ObjectID="_1723360500" r:id="rId34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79" w:dyaOrig="380" w14:anchorId="77C56ED4">
          <v:shape id="_x0000_i1040" type="#_x0000_t75" style="width:79pt;height:19pt" o:ole="">
            <v:imagedata r:id="rId35" o:title=""/>
          </v:shape>
          <o:OLEObject Type="Embed" ProgID="Equation.DSMT4" ShapeID="_x0000_i1040" DrawAspect="Content" ObjectID="_1723360501" r:id="rId36"/>
        </w:object>
      </w:r>
      <w:r w:rsidRPr="00DC6A2B">
        <w:rPr>
          <w:sz w:val="28"/>
          <w:szCs w:val="28"/>
          <w:lang w:val="uk-UA"/>
        </w:rPr>
        <w:t>.</w:t>
      </w:r>
    </w:p>
    <w:p w14:paraId="2E875ADE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13.537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6C39A93C">
          <v:shape id="_x0000_i1041" type="#_x0000_t75" style="width:50pt;height:15pt" o:ole="">
            <v:imagedata r:id="rId37" o:title=""/>
          </v:shape>
          <o:OLEObject Type="Embed" ProgID="Equation.DSMT4" ShapeID="_x0000_i1041" DrawAspect="Content" ObjectID="_1723360502" r:id="rId38"/>
        </w:object>
      </w:r>
      <w:r w:rsidRPr="00DC6A2B">
        <w:rPr>
          <w:sz w:val="28"/>
          <w:szCs w:val="28"/>
          <w:lang w:val="uk-UA"/>
        </w:rPr>
        <w:t>);</w:t>
      </w:r>
    </w:p>
    <w:p w14:paraId="19B5C301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7.521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7B1E4420">
          <v:shape id="_x0000_i1042" type="#_x0000_t75" style="width:62pt;height:15pt" o:ole="">
            <v:imagedata r:id="rId39" o:title=""/>
          </v:shape>
          <o:OLEObject Type="Embed" ProgID="Equation.DSMT4" ShapeID="_x0000_i1042" DrawAspect="Content" ObjectID="_1723360503" r:id="rId40"/>
        </w:object>
      </w:r>
      <w:r w:rsidRPr="00DC6A2B">
        <w:rPr>
          <w:sz w:val="28"/>
          <w:szCs w:val="28"/>
          <w:lang w:val="uk-UA"/>
        </w:rPr>
        <w:t>.</w:t>
      </w:r>
    </w:p>
    <w:p w14:paraId="6D06B45C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5.634; б) 0.0748.</w:t>
      </w:r>
    </w:p>
    <w:p w14:paraId="42FA919E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1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53287E07">
          <v:shape id="_x0000_i1043" type="#_x0000_t75" style="width:65pt;height:20pt" o:ole="">
            <v:imagedata r:id="rId41" o:title=""/>
          </v:shape>
          <o:OLEObject Type="Embed" ProgID="Equation.DSMT4" ShapeID="_x0000_i1043" DrawAspect="Content" ObjectID="_1723360504" r:id="rId42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6"/>
          <w:sz w:val="28"/>
          <w:szCs w:val="28"/>
          <w:lang w:val="uk-UA"/>
        </w:rPr>
        <w:object w:dxaOrig="1700" w:dyaOrig="300" w14:anchorId="5377BCDE">
          <v:shape id="_x0000_i1044" type="#_x0000_t75" style="width:85pt;height:15pt" o:ole="">
            <v:imagedata r:id="rId43" o:title=""/>
          </v:shape>
          <o:OLEObject Type="Embed" ProgID="Equation.3" ShapeID="_x0000_i1044" DrawAspect="Content" ObjectID="_1723360505" r:id="rId44"/>
        </w:object>
      </w:r>
      <w:r w:rsidRPr="00DC6A2B">
        <w:rPr>
          <w:sz w:val="28"/>
          <w:szCs w:val="28"/>
          <w:lang w:val="uk-UA"/>
        </w:rPr>
        <w:t>.</w:t>
      </w:r>
    </w:p>
    <w:p w14:paraId="21B14134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13.6253 (</w:t>
      </w:r>
      <w:r w:rsidRPr="00DC6A2B">
        <w:rPr>
          <w:position w:val="-6"/>
          <w:sz w:val="28"/>
          <w:szCs w:val="28"/>
          <w:lang w:val="uk-UA"/>
        </w:rPr>
        <w:object w:dxaOrig="980" w:dyaOrig="300" w14:anchorId="339560D3">
          <v:shape id="_x0000_i1045" type="#_x0000_t75" style="width:49pt;height:15pt" o:ole="">
            <v:imagedata r:id="rId45" o:title=""/>
          </v:shape>
          <o:OLEObject Type="Embed" ProgID="Equation.DSMT4" ShapeID="_x0000_i1045" DrawAspect="Content" ObjectID="_1723360506" r:id="rId46"/>
        </w:object>
      </w:r>
      <w:r w:rsidRPr="00DC6A2B">
        <w:rPr>
          <w:sz w:val="28"/>
          <w:szCs w:val="28"/>
          <w:lang w:val="uk-UA"/>
        </w:rPr>
        <w:t>);</w:t>
      </w:r>
    </w:p>
    <w:p w14:paraId="281F2376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3567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04B03FC5">
          <v:shape id="_x0000_i1046" type="#_x0000_t75" style="width:69pt;height:15pt" o:ole="">
            <v:imagedata r:id="rId47" o:title=""/>
          </v:shape>
          <o:OLEObject Type="Embed" ProgID="Equation.DSMT4" ShapeID="_x0000_i1046" DrawAspect="Content" ObjectID="_1723360507" r:id="rId48"/>
        </w:object>
      </w:r>
      <w:r w:rsidRPr="00DC6A2B">
        <w:rPr>
          <w:sz w:val="28"/>
          <w:szCs w:val="28"/>
          <w:lang w:val="uk-UA"/>
        </w:rPr>
        <w:t>.</w:t>
      </w:r>
    </w:p>
    <w:p w14:paraId="4DA028DA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8.357; б) 2.16.</w:t>
      </w:r>
    </w:p>
    <w:p w14:paraId="144C1BE0" w14:textId="623E011E" w:rsidR="00624530" w:rsidRPr="00DC6A2B" w:rsidRDefault="00AB736B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bookmarkStart w:id="1" w:name="_Hlk112744711"/>
      <w:r>
        <w:rPr>
          <w:b/>
          <w:noProof/>
          <w:sz w:val="28"/>
          <w:szCs w:val="28"/>
          <w:lang w:val="uk-U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FBDC5B2" wp14:editId="7E8E547B">
                <wp:simplePos x="0" y="0"/>
                <wp:positionH relativeFrom="column">
                  <wp:posOffset>1759003</wp:posOffset>
                </wp:positionH>
                <wp:positionV relativeFrom="paragraph">
                  <wp:posOffset>246351</wp:posOffset>
                </wp:positionV>
                <wp:extent cx="360" cy="360"/>
                <wp:effectExtent l="38100" t="38100" r="38100" b="38100"/>
                <wp:wrapNone/>
                <wp:docPr id="8" name="Рукописный ввод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27896" id="Рукописный ввод 8" o:spid="_x0000_s1026" type="#_x0000_t75" style="position:absolute;margin-left:138.15pt;margin-top:19.05pt;width:.75pt;height: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">
                <v:imagedata r:id="rId5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uk-U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7217A486" wp14:editId="24687345">
                <wp:simplePos x="0" y="0"/>
                <wp:positionH relativeFrom="column">
                  <wp:posOffset>-42077</wp:posOffset>
                </wp:positionH>
                <wp:positionV relativeFrom="paragraph">
                  <wp:posOffset>82191</wp:posOffset>
                </wp:positionV>
                <wp:extent cx="4680" cy="5760"/>
                <wp:effectExtent l="38100" t="38100" r="33655" b="32385"/>
                <wp:wrapNone/>
                <wp:docPr id="7" name="Рукописный ввод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C3502" id="Рукописный ввод 7" o:spid="_x0000_s1026" type="#_x0000_t75" style="position:absolute;margin-left:-3.65pt;margin-top:6.1pt;width:1.05pt;height:1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">
                <v:imagedata r:id="rId5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uk-U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BCE5C38" wp14:editId="7A2714A3">
                <wp:simplePos x="0" y="0"/>
                <wp:positionH relativeFrom="column">
                  <wp:posOffset>40363</wp:posOffset>
                </wp:positionH>
                <wp:positionV relativeFrom="paragraph">
                  <wp:posOffset>169671</wp:posOffset>
                </wp:positionV>
                <wp:extent cx="4680" cy="360"/>
                <wp:effectExtent l="38100" t="38100" r="33655" b="38100"/>
                <wp:wrapNone/>
                <wp:docPr id="6" name="Рукописный ввод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46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F1582" id="Рукописный ввод 6" o:spid="_x0000_s1026" type="#_x0000_t75" style="position:absolute;margin-left:2.85pt;margin-top:13pt;width:1.05pt;height: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">
                <v:imagedata r:id="rId5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uk-UA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3F60F08" wp14:editId="506EC9E3">
                <wp:simplePos x="0" y="0"/>
                <wp:positionH relativeFrom="column">
                  <wp:posOffset>-47117</wp:posOffset>
                </wp:positionH>
                <wp:positionV relativeFrom="paragraph">
                  <wp:posOffset>169671</wp:posOffset>
                </wp:positionV>
                <wp:extent cx="360" cy="360"/>
                <wp:effectExtent l="38100" t="38100" r="38100" b="38100"/>
                <wp:wrapNone/>
                <wp:docPr id="5" name="Рукописный ввод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7C591" id="Рукописный ввод 5" o:spid="_x0000_s1026" type="#_x0000_t75" style="position:absolute;margin-left:-4.05pt;margin-top:13pt;width:.75pt;height: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">
                <v:imagedata r:id="rId50" o:title=""/>
              </v:shape>
            </w:pict>
          </mc:Fallback>
        </mc:AlternateContent>
      </w:r>
      <w:r w:rsidR="00624530" w:rsidRPr="00DC6A2B">
        <w:rPr>
          <w:b/>
          <w:sz w:val="28"/>
          <w:szCs w:val="28"/>
          <w:lang w:val="uk-UA"/>
        </w:rPr>
        <w:t>№12</w:t>
      </w:r>
      <w:r w:rsidR="00624530" w:rsidRPr="00DC6A2B">
        <w:rPr>
          <w:sz w:val="28"/>
          <w:szCs w:val="28"/>
          <w:lang w:val="uk-UA"/>
        </w:rPr>
        <w:t xml:space="preserve">. 1) </w:t>
      </w:r>
      <w:r w:rsidR="00624530" w:rsidRPr="00DC6A2B">
        <w:rPr>
          <w:position w:val="-8"/>
          <w:sz w:val="28"/>
          <w:szCs w:val="28"/>
          <w:lang w:val="uk-UA"/>
        </w:rPr>
        <w:object w:dxaOrig="1320" w:dyaOrig="400" w14:anchorId="788B161F">
          <v:shape id="_x0000_i1047" type="#_x0000_t75" style="width:66pt;height:20pt" o:ole="">
            <v:imagedata r:id="rId56" o:title=""/>
          </v:shape>
          <o:OLEObject Type="Embed" ProgID="Equation.DSMT4" ShapeID="_x0000_i1047" DrawAspect="Content" ObjectID="_1723360508" r:id="rId57"/>
        </w:object>
      </w:r>
      <w:r w:rsidR="00624530" w:rsidRPr="00DC6A2B">
        <w:rPr>
          <w:sz w:val="28"/>
          <w:szCs w:val="28"/>
          <w:lang w:val="uk-UA"/>
        </w:rPr>
        <w:t xml:space="preserve">; </w:t>
      </w:r>
      <w:r w:rsidR="00624530" w:rsidRPr="00DC6A2B">
        <w:rPr>
          <w:position w:val="-12"/>
          <w:sz w:val="28"/>
          <w:szCs w:val="28"/>
          <w:lang w:val="uk-UA"/>
        </w:rPr>
        <w:object w:dxaOrig="1460" w:dyaOrig="380" w14:anchorId="0ADC8DE3">
          <v:shape id="_x0000_i1048" type="#_x0000_t75" style="width:73pt;height:19pt" o:ole="">
            <v:imagedata r:id="rId58" o:title=""/>
          </v:shape>
          <o:OLEObject Type="Embed" ProgID="Equation.DSMT4" ShapeID="_x0000_i1048" DrawAspect="Content" ObjectID="_1723360509" r:id="rId59"/>
        </w:object>
      </w:r>
      <w:r w:rsidR="00624530" w:rsidRPr="00DC6A2B">
        <w:rPr>
          <w:sz w:val="28"/>
          <w:szCs w:val="28"/>
          <w:lang w:val="uk-UA"/>
        </w:rPr>
        <w:t>.</w:t>
      </w:r>
    </w:p>
    <w:p w14:paraId="46D60A56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1.784 (</w:t>
      </w:r>
      <w:r w:rsidRPr="00DC6A2B">
        <w:rPr>
          <w:position w:val="-6"/>
          <w:sz w:val="28"/>
          <w:szCs w:val="28"/>
          <w:lang w:val="uk-UA"/>
        </w:rPr>
        <w:object w:dxaOrig="980" w:dyaOrig="300" w14:anchorId="4A3C0339">
          <v:shape id="_x0000_i1049" type="#_x0000_t75" style="width:49pt;height:15pt" o:ole="">
            <v:imagedata r:id="rId60" o:title=""/>
          </v:shape>
          <o:OLEObject Type="Embed" ProgID="Equation.DSMT4" ShapeID="_x0000_i1049" DrawAspect="Content" ObjectID="_1723360510" r:id="rId61"/>
        </w:object>
      </w:r>
      <w:r w:rsidRPr="00DC6A2B">
        <w:rPr>
          <w:sz w:val="28"/>
          <w:szCs w:val="28"/>
          <w:lang w:val="uk-UA"/>
        </w:rPr>
        <w:t>);</w:t>
      </w:r>
    </w:p>
    <w:p w14:paraId="1C57544B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lastRenderedPageBreak/>
        <w:t xml:space="preserve">б) 0.85637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7B547FAA">
          <v:shape id="_x0000_i1050" type="#_x0000_t75" style="width:69pt;height:15pt" o:ole="">
            <v:imagedata r:id="rId62" o:title=""/>
          </v:shape>
          <o:OLEObject Type="Embed" ProgID="Equation.DSMT4" ShapeID="_x0000_i1050" DrawAspect="Content" ObjectID="_1723360511" r:id="rId63"/>
        </w:object>
      </w:r>
      <w:r w:rsidRPr="00DC6A2B">
        <w:rPr>
          <w:sz w:val="28"/>
          <w:szCs w:val="28"/>
          <w:lang w:val="uk-UA"/>
        </w:rPr>
        <w:t>.</w:t>
      </w:r>
    </w:p>
    <w:p w14:paraId="5D498CEC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.5746; б) 236.58.</w:t>
      </w:r>
    </w:p>
    <w:bookmarkEnd w:id="1"/>
    <w:p w14:paraId="69B0251B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3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280" w:dyaOrig="400" w14:anchorId="73B2946A">
          <v:shape id="_x0000_i1051" type="#_x0000_t75" style="width:64pt;height:20pt" o:ole="">
            <v:imagedata r:id="rId64" o:title=""/>
          </v:shape>
          <o:OLEObject Type="Embed" ProgID="Equation.DSMT4" ShapeID="_x0000_i1051" DrawAspect="Content" ObjectID="_1723360512" r:id="rId65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79" w:dyaOrig="380" w14:anchorId="24F4A9DC">
          <v:shape id="_x0000_i1052" type="#_x0000_t75" style="width:79pt;height:19pt" o:ole="">
            <v:imagedata r:id="rId66" o:title=""/>
          </v:shape>
          <o:OLEObject Type="Embed" ProgID="Equation.DSMT4" ShapeID="_x0000_i1052" DrawAspect="Content" ObjectID="_1723360513" r:id="rId67"/>
        </w:object>
      </w:r>
      <w:r w:rsidRPr="00DC6A2B">
        <w:rPr>
          <w:sz w:val="28"/>
          <w:szCs w:val="28"/>
          <w:lang w:val="uk-UA"/>
        </w:rPr>
        <w:t>.</w:t>
      </w:r>
    </w:p>
    <w:p w14:paraId="258C61D0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3.6878 (</w:t>
      </w:r>
      <w:r w:rsidRPr="00DC6A2B">
        <w:rPr>
          <w:position w:val="-6"/>
          <w:sz w:val="28"/>
          <w:szCs w:val="28"/>
          <w:lang w:val="uk-UA"/>
        </w:rPr>
        <w:object w:dxaOrig="980" w:dyaOrig="300" w14:anchorId="5925206E">
          <v:shape id="_x0000_i1053" type="#_x0000_t75" style="width:49pt;height:15pt" o:ole="">
            <v:imagedata r:id="rId68" o:title=""/>
          </v:shape>
          <o:OLEObject Type="Embed" ProgID="Equation.DSMT4" ShapeID="_x0000_i1053" DrawAspect="Content" ObjectID="_1723360514" r:id="rId69"/>
        </w:object>
      </w:r>
      <w:r w:rsidRPr="00DC6A2B">
        <w:rPr>
          <w:sz w:val="28"/>
          <w:szCs w:val="28"/>
          <w:lang w:val="uk-UA"/>
        </w:rPr>
        <w:t>);</w:t>
      </w:r>
    </w:p>
    <w:p w14:paraId="15913CB6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15.873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005A0F0E">
          <v:shape id="_x0000_i1054" type="#_x0000_t75" style="width:69pt;height:15pt" o:ole="">
            <v:imagedata r:id="rId47" o:title=""/>
          </v:shape>
          <o:OLEObject Type="Embed" ProgID="Equation.DSMT4" ShapeID="_x0000_i1054" DrawAspect="Content" ObjectID="_1723360515" r:id="rId70"/>
        </w:object>
      </w:r>
      <w:r w:rsidRPr="00DC6A2B">
        <w:rPr>
          <w:sz w:val="28"/>
          <w:szCs w:val="28"/>
          <w:lang w:val="uk-UA"/>
        </w:rPr>
        <w:t>.</w:t>
      </w:r>
    </w:p>
    <w:p w14:paraId="7FD2C4EA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4.862; б) 8.73.</w:t>
      </w:r>
    </w:p>
    <w:p w14:paraId="53D94B0E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4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20" w:dyaOrig="400" w14:anchorId="1A003F90">
          <v:shape id="_x0000_i1055" type="#_x0000_t75" style="width:66pt;height:20pt" o:ole="">
            <v:imagedata r:id="rId71" o:title=""/>
          </v:shape>
          <o:OLEObject Type="Embed" ProgID="Equation.DSMT4" ShapeID="_x0000_i1055" DrawAspect="Content" ObjectID="_1723360516" r:id="rId72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00" w:dyaOrig="380" w14:anchorId="169348FD">
          <v:shape id="_x0000_i1056" type="#_x0000_t75" style="width:75pt;height:19pt" o:ole="">
            <v:imagedata r:id="rId73" o:title=""/>
          </v:shape>
          <o:OLEObject Type="Embed" ProgID="Equation.DSMT4" ShapeID="_x0000_i1056" DrawAspect="Content" ObjectID="_1723360517" r:id="rId74"/>
        </w:object>
      </w:r>
      <w:r w:rsidRPr="00DC6A2B">
        <w:rPr>
          <w:sz w:val="28"/>
          <w:szCs w:val="28"/>
          <w:lang w:val="uk-UA"/>
        </w:rPr>
        <w:t>.</w:t>
      </w:r>
    </w:p>
    <w:p w14:paraId="52213047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27.1548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2B63D34E">
          <v:shape id="_x0000_i1057" type="#_x0000_t75" style="width:50pt;height:15pt" o:ole="">
            <v:imagedata r:id="rId75" o:title=""/>
          </v:shape>
          <o:OLEObject Type="Embed" ProgID="Equation.DSMT4" ShapeID="_x0000_i1057" DrawAspect="Content" ObjectID="_1723360518" r:id="rId76"/>
        </w:object>
      </w:r>
      <w:r w:rsidRPr="00DC6A2B">
        <w:rPr>
          <w:sz w:val="28"/>
          <w:szCs w:val="28"/>
          <w:lang w:val="uk-UA"/>
        </w:rPr>
        <w:t>);</w:t>
      </w:r>
    </w:p>
    <w:p w14:paraId="5E45E59D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3945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2FAE289E">
          <v:shape id="_x0000_i1058" type="#_x0000_t75" style="width:69pt;height:15pt" o:ole="">
            <v:imagedata r:id="rId77" o:title=""/>
          </v:shape>
          <o:OLEObject Type="Embed" ProgID="Equation.DSMT4" ShapeID="_x0000_i1058" DrawAspect="Content" ObjectID="_1723360519" r:id="rId78"/>
        </w:object>
      </w:r>
      <w:r w:rsidRPr="00DC6A2B">
        <w:rPr>
          <w:sz w:val="28"/>
          <w:szCs w:val="28"/>
          <w:lang w:val="uk-UA"/>
        </w:rPr>
        <w:t>.</w:t>
      </w:r>
    </w:p>
    <w:p w14:paraId="3A869F5D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.3648; б) 21.7.</w:t>
      </w:r>
    </w:p>
    <w:p w14:paraId="599C78C4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5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4758F3D0">
          <v:shape id="_x0000_i1059" type="#_x0000_t75" style="width:65pt;height:20pt" o:ole="">
            <v:imagedata r:id="rId79" o:title=""/>
          </v:shape>
          <o:OLEObject Type="Embed" ProgID="Equation.DSMT4" ShapeID="_x0000_i1059" DrawAspect="Content" ObjectID="_1723360520" r:id="rId80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40" w:dyaOrig="380" w14:anchorId="3A8E582A">
          <v:shape id="_x0000_i1060" type="#_x0000_t75" style="width:77pt;height:19pt" o:ole="">
            <v:imagedata r:id="rId81" o:title=""/>
          </v:shape>
          <o:OLEObject Type="Embed" ProgID="Equation.DSMT4" ShapeID="_x0000_i1060" DrawAspect="Content" ObjectID="_1723360521" r:id="rId82"/>
        </w:object>
      </w:r>
      <w:r w:rsidRPr="00DC6A2B">
        <w:rPr>
          <w:sz w:val="28"/>
          <w:szCs w:val="28"/>
          <w:lang w:val="uk-UA"/>
        </w:rPr>
        <w:t>.</w:t>
      </w:r>
    </w:p>
    <w:p w14:paraId="62D1EA11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8647 (</w:t>
      </w:r>
      <w:r w:rsidRPr="00DC6A2B">
        <w:rPr>
          <w:position w:val="-6"/>
          <w:sz w:val="28"/>
          <w:szCs w:val="28"/>
          <w:lang w:val="uk-UA"/>
        </w:rPr>
        <w:object w:dxaOrig="980" w:dyaOrig="300" w14:anchorId="01D928CA">
          <v:shape id="_x0000_i1061" type="#_x0000_t75" style="width:49pt;height:15pt" o:ole="">
            <v:imagedata r:id="rId83" o:title=""/>
          </v:shape>
          <o:OLEObject Type="Embed" ProgID="Equation.DSMT4" ShapeID="_x0000_i1061" DrawAspect="Content" ObjectID="_1723360522" r:id="rId84"/>
        </w:object>
      </w:r>
      <w:r w:rsidRPr="00DC6A2B">
        <w:rPr>
          <w:sz w:val="28"/>
          <w:szCs w:val="28"/>
          <w:lang w:val="uk-UA"/>
        </w:rPr>
        <w:t>);</w:t>
      </w:r>
    </w:p>
    <w:p w14:paraId="2A0D797A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24.3618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02FE8595">
          <v:shape id="_x0000_i1062" type="#_x0000_t75" style="width:62pt;height:15pt" o:ole="">
            <v:imagedata r:id="rId85" o:title=""/>
          </v:shape>
          <o:OLEObject Type="Embed" ProgID="Equation.DSMT4" ShapeID="_x0000_i1062" DrawAspect="Content" ObjectID="_1723360523" r:id="rId86"/>
        </w:object>
      </w:r>
      <w:r w:rsidRPr="00DC6A2B">
        <w:rPr>
          <w:sz w:val="28"/>
          <w:szCs w:val="28"/>
          <w:lang w:val="uk-UA"/>
        </w:rPr>
        <w:t>.</w:t>
      </w:r>
    </w:p>
    <w:p w14:paraId="61F9F4FE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2.4516; б) 0.863.</w:t>
      </w:r>
    </w:p>
    <w:p w14:paraId="4D388C8A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6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79576172">
          <v:shape id="_x0000_i1063" type="#_x0000_t75" style="width:65pt;height:20pt" o:ole="">
            <v:imagedata r:id="rId87" o:title=""/>
          </v:shape>
          <o:OLEObject Type="Embed" ProgID="Equation.DSMT4" ShapeID="_x0000_i1063" DrawAspect="Content" ObjectID="_1723360524" r:id="rId88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00" w:dyaOrig="380" w14:anchorId="28424BB8">
          <v:shape id="_x0000_i1064" type="#_x0000_t75" style="width:65pt;height:19pt" o:ole="">
            <v:imagedata r:id="rId89" o:title=""/>
          </v:shape>
          <o:OLEObject Type="Embed" ProgID="Equation.DSMT4" ShapeID="_x0000_i1064" DrawAspect="Content" ObjectID="_1723360525" r:id="rId90"/>
        </w:object>
      </w:r>
      <w:r w:rsidRPr="00DC6A2B">
        <w:rPr>
          <w:sz w:val="28"/>
          <w:szCs w:val="28"/>
          <w:lang w:val="uk-UA"/>
        </w:rPr>
        <w:t>.</w:t>
      </w:r>
    </w:p>
    <w:p w14:paraId="0D7462ED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98351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125FA70A">
          <v:shape id="_x0000_i1065" type="#_x0000_t75" style="width:57pt;height:15pt" o:ole="">
            <v:imagedata r:id="rId91" o:title=""/>
          </v:shape>
          <o:OLEObject Type="Embed" ProgID="Equation.DSMT4" ShapeID="_x0000_i1065" DrawAspect="Content" ObjectID="_1723360526" r:id="rId92"/>
        </w:object>
      </w:r>
      <w:r w:rsidRPr="00DC6A2B">
        <w:rPr>
          <w:sz w:val="28"/>
          <w:szCs w:val="28"/>
          <w:lang w:val="uk-UA"/>
        </w:rPr>
        <w:t>);</w:t>
      </w:r>
    </w:p>
    <w:p w14:paraId="4503DAF0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3.7542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7A97F243">
          <v:shape id="_x0000_i1066" type="#_x0000_t75" style="width:62pt;height:15pt" o:ole="">
            <v:imagedata r:id="rId93" o:title=""/>
          </v:shape>
          <o:OLEObject Type="Embed" ProgID="Equation.DSMT4" ShapeID="_x0000_i1066" DrawAspect="Content" ObjectID="_1723360527" r:id="rId94"/>
        </w:object>
      </w:r>
      <w:r w:rsidRPr="00DC6A2B">
        <w:rPr>
          <w:sz w:val="28"/>
          <w:szCs w:val="28"/>
          <w:lang w:val="uk-UA"/>
        </w:rPr>
        <w:t>.</w:t>
      </w:r>
    </w:p>
    <w:p w14:paraId="3FF315E9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62.74; б) 0.389.</w:t>
      </w:r>
    </w:p>
    <w:p w14:paraId="6B9C549F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7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280" w:dyaOrig="400" w14:anchorId="3235E70E">
          <v:shape id="_x0000_i1067" type="#_x0000_t75" style="width:64pt;height:20pt" o:ole="">
            <v:imagedata r:id="rId95" o:title=""/>
          </v:shape>
          <o:OLEObject Type="Embed" ProgID="Equation.DSMT4" ShapeID="_x0000_i1067" DrawAspect="Content" ObjectID="_1723360528" r:id="rId96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60" w:dyaOrig="380" w14:anchorId="58EDE185">
          <v:shape id="_x0000_i1068" type="#_x0000_t75" style="width:73pt;height:19pt" o:ole="">
            <v:imagedata r:id="rId97" o:title=""/>
          </v:shape>
          <o:OLEObject Type="Embed" ProgID="Equation.DSMT4" ShapeID="_x0000_i1068" DrawAspect="Content" ObjectID="_1723360529" r:id="rId98"/>
        </w:object>
      </w:r>
      <w:r w:rsidRPr="00DC6A2B">
        <w:rPr>
          <w:sz w:val="28"/>
          <w:szCs w:val="28"/>
          <w:lang w:val="uk-UA"/>
        </w:rPr>
        <w:t>.</w:t>
      </w:r>
    </w:p>
    <w:p w14:paraId="676754D1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5.6483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38F19890">
          <v:shape id="_x0000_i1069" type="#_x0000_t75" style="width:50pt;height:15pt" o:ole="">
            <v:imagedata r:id="rId99" o:title=""/>
          </v:shape>
          <o:OLEObject Type="Embed" ProgID="Equation.DSMT4" ShapeID="_x0000_i1069" DrawAspect="Content" ObjectID="_1723360530" r:id="rId100"/>
        </w:object>
      </w:r>
      <w:r w:rsidRPr="00DC6A2B">
        <w:rPr>
          <w:sz w:val="28"/>
          <w:szCs w:val="28"/>
          <w:lang w:val="uk-UA"/>
        </w:rPr>
        <w:t>);</w:t>
      </w:r>
    </w:p>
    <w:p w14:paraId="022DB5EA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83.736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27769FB6">
          <v:shape id="_x0000_i1070" type="#_x0000_t75" style="width:69pt;height:15pt" o:ole="">
            <v:imagedata r:id="rId101" o:title=""/>
          </v:shape>
          <o:OLEObject Type="Embed" ProgID="Equation.DSMT4" ShapeID="_x0000_i1070" DrawAspect="Content" ObjectID="_1723360531" r:id="rId102"/>
        </w:object>
      </w:r>
      <w:r w:rsidRPr="00DC6A2B">
        <w:rPr>
          <w:sz w:val="28"/>
          <w:szCs w:val="28"/>
          <w:lang w:val="uk-UA"/>
        </w:rPr>
        <w:t>.</w:t>
      </w:r>
    </w:p>
    <w:p w14:paraId="2EA87946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5.6432; б) 0.00858.</w:t>
      </w:r>
    </w:p>
    <w:p w14:paraId="10412CCE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b/>
          <w:sz w:val="28"/>
          <w:szCs w:val="28"/>
          <w:lang w:val="uk-UA"/>
        </w:rPr>
      </w:pPr>
    </w:p>
    <w:p w14:paraId="2F60920F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8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120" w:dyaOrig="400" w14:anchorId="0CD9C2F7">
          <v:shape id="_x0000_i1071" type="#_x0000_t75" style="width:56pt;height:20pt" o:ole="">
            <v:imagedata r:id="rId103" o:title=""/>
          </v:shape>
          <o:OLEObject Type="Embed" ProgID="Equation.DSMT4" ShapeID="_x0000_i1071" DrawAspect="Content" ObjectID="_1723360532" r:id="rId104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40" w:dyaOrig="380" w14:anchorId="191939E7">
          <v:shape id="_x0000_i1072" type="#_x0000_t75" style="width:1in;height:19pt" o:ole="">
            <v:imagedata r:id="rId105" o:title=""/>
          </v:shape>
          <o:OLEObject Type="Embed" ProgID="Equation.DSMT4" ShapeID="_x0000_i1072" DrawAspect="Content" ObjectID="_1723360533" r:id="rId106"/>
        </w:object>
      </w:r>
      <w:r w:rsidRPr="00DC6A2B">
        <w:rPr>
          <w:sz w:val="28"/>
          <w:szCs w:val="28"/>
          <w:lang w:val="uk-UA"/>
        </w:rPr>
        <w:t>.</w:t>
      </w:r>
    </w:p>
    <w:p w14:paraId="26D01E45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32.7486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77CF00EC">
          <v:shape id="_x0000_i1073" type="#_x0000_t75" style="width:50pt;height:15pt" o:ole="">
            <v:imagedata r:id="rId107" o:title=""/>
          </v:shape>
          <o:OLEObject Type="Embed" ProgID="Equation.DSMT4" ShapeID="_x0000_i1073" DrawAspect="Content" ObjectID="_1723360534" r:id="rId108"/>
        </w:object>
      </w:r>
      <w:r w:rsidRPr="00DC6A2B">
        <w:rPr>
          <w:sz w:val="28"/>
          <w:szCs w:val="28"/>
          <w:lang w:val="uk-UA"/>
        </w:rPr>
        <w:t>);</w:t>
      </w:r>
    </w:p>
    <w:p w14:paraId="19260839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2.8867; </w:t>
      </w:r>
      <w:r w:rsidRPr="00DC6A2B">
        <w:rPr>
          <w:position w:val="-6"/>
          <w:sz w:val="28"/>
          <w:szCs w:val="28"/>
          <w:lang w:val="uk-UA"/>
        </w:rPr>
        <w:object w:dxaOrig="1380" w:dyaOrig="300" w14:anchorId="5B634BCD">
          <v:shape id="_x0000_i1074" type="#_x0000_t75" style="width:69pt;height:15pt" o:ole="">
            <v:imagedata r:id="rId109" o:title=""/>
          </v:shape>
          <o:OLEObject Type="Embed" ProgID="Equation.DSMT4" ShapeID="_x0000_i1074" DrawAspect="Content" ObjectID="_1723360535" r:id="rId110"/>
        </w:object>
      </w:r>
      <w:r w:rsidRPr="00DC6A2B">
        <w:rPr>
          <w:sz w:val="28"/>
          <w:szCs w:val="28"/>
          <w:lang w:val="uk-UA"/>
        </w:rPr>
        <w:t>.</w:t>
      </w:r>
    </w:p>
    <w:p w14:paraId="63162D4D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.0384; б) 63.745.</w:t>
      </w:r>
    </w:p>
    <w:p w14:paraId="64D4BE75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19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280" w:dyaOrig="400" w14:anchorId="0B5FF13C">
          <v:shape id="_x0000_i1075" type="#_x0000_t75" style="width:64pt;height:20pt" o:ole="">
            <v:imagedata r:id="rId111" o:title=""/>
          </v:shape>
          <o:OLEObject Type="Embed" ProgID="Equation.DSMT4" ShapeID="_x0000_i1075" DrawAspect="Content" ObjectID="_1723360536" r:id="rId112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00" w:dyaOrig="380" w14:anchorId="7AB644A3">
          <v:shape id="_x0000_i1076" type="#_x0000_t75" style="width:70pt;height:19pt" o:ole="">
            <v:imagedata r:id="rId113" o:title=""/>
          </v:shape>
          <o:OLEObject Type="Embed" ProgID="Equation.DSMT4" ShapeID="_x0000_i1076" DrawAspect="Content" ObjectID="_1723360537" r:id="rId114"/>
        </w:object>
      </w:r>
      <w:r w:rsidRPr="00DC6A2B">
        <w:rPr>
          <w:sz w:val="28"/>
          <w:szCs w:val="28"/>
          <w:lang w:val="uk-UA"/>
        </w:rPr>
        <w:t>.</w:t>
      </w:r>
    </w:p>
    <w:p w14:paraId="509B8663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4.88445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3D742A1C">
          <v:shape id="_x0000_i1077" type="#_x0000_t75" style="width:57pt;height:15pt" o:ole="">
            <v:imagedata r:id="rId115" o:title=""/>
          </v:shape>
          <o:OLEObject Type="Embed" ProgID="Equation.DSMT4" ShapeID="_x0000_i1077" DrawAspect="Content" ObjectID="_1723360538" r:id="rId116"/>
        </w:object>
      </w:r>
      <w:r w:rsidRPr="00DC6A2B">
        <w:rPr>
          <w:sz w:val="28"/>
          <w:szCs w:val="28"/>
          <w:lang w:val="uk-UA"/>
        </w:rPr>
        <w:t>);</w:t>
      </w:r>
    </w:p>
    <w:p w14:paraId="797F75C7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096835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2C80489E">
          <v:shape id="_x0000_i1078" type="#_x0000_t75" style="width:62pt;height:15pt" o:ole="">
            <v:imagedata r:id="rId117" o:title=""/>
          </v:shape>
          <o:OLEObject Type="Embed" ProgID="Equation.DSMT4" ShapeID="_x0000_i1078" DrawAspect="Content" ObjectID="_1723360539" r:id="rId118"/>
        </w:object>
      </w:r>
      <w:r w:rsidRPr="00DC6A2B">
        <w:rPr>
          <w:sz w:val="28"/>
          <w:szCs w:val="28"/>
          <w:lang w:val="uk-UA"/>
        </w:rPr>
        <w:t>.</w:t>
      </w:r>
    </w:p>
    <w:p w14:paraId="29D65020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2.688; б) 4.636.</w:t>
      </w:r>
    </w:p>
    <w:p w14:paraId="1DCCA6C8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0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506EA413">
          <v:shape id="_x0000_i1079" type="#_x0000_t75" style="width:65.1pt;height:19.85pt" o:ole="">
            <v:imagedata r:id="rId119" o:title=""/>
          </v:shape>
          <o:OLEObject Type="Embed" ProgID="Equation.DSMT4" ShapeID="_x0000_i1079" DrawAspect="Content" ObjectID="_1723360540" r:id="rId120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20" w:dyaOrig="380" w14:anchorId="3F993C1A">
          <v:shape id="_x0000_i1080" type="#_x0000_t75" style="width:71.15pt;height:18.95pt" o:ole="">
            <v:imagedata r:id="rId121" o:title=""/>
          </v:shape>
          <o:OLEObject Type="Embed" ProgID="Equation.DSMT4" ShapeID="_x0000_i1080" DrawAspect="Content" ObjectID="_1723360541" r:id="rId122"/>
        </w:object>
      </w:r>
      <w:r w:rsidRPr="00DC6A2B">
        <w:rPr>
          <w:sz w:val="28"/>
          <w:szCs w:val="28"/>
          <w:lang w:val="uk-UA"/>
        </w:rPr>
        <w:t>.</w:t>
      </w:r>
    </w:p>
    <w:p w14:paraId="4F270140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38.4258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74A38B0F">
          <v:shape id="_x0000_i1081" type="#_x0000_t75" style="width:50pt;height:15.1pt" o:ole="">
            <v:imagedata r:id="rId123" o:title=""/>
          </v:shape>
          <o:OLEObject Type="Embed" ProgID="Equation.DSMT4" ShapeID="_x0000_i1081" DrawAspect="Content" ObjectID="_1723360542" r:id="rId124"/>
        </w:object>
      </w:r>
      <w:r w:rsidRPr="00DC6A2B">
        <w:rPr>
          <w:sz w:val="28"/>
          <w:szCs w:val="28"/>
          <w:lang w:val="uk-UA"/>
        </w:rPr>
        <w:t>);</w:t>
      </w:r>
    </w:p>
    <w:p w14:paraId="2667CFBD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66385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411AA194">
          <v:shape id="_x0000_i1082" type="#_x0000_t75" style="width:62.1pt;height:15.1pt" o:ole="">
            <v:imagedata r:id="rId125" o:title=""/>
          </v:shape>
          <o:OLEObject Type="Embed" ProgID="Equation.DSMT4" ShapeID="_x0000_i1082" DrawAspect="Content" ObjectID="_1723360543" r:id="rId126"/>
        </w:object>
      </w:r>
      <w:r w:rsidRPr="00DC6A2B">
        <w:rPr>
          <w:sz w:val="28"/>
          <w:szCs w:val="28"/>
          <w:lang w:val="uk-UA"/>
        </w:rPr>
        <w:t>.</w:t>
      </w:r>
    </w:p>
    <w:p w14:paraId="7799572E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6.743; б) 0.543.</w:t>
      </w:r>
    </w:p>
    <w:p w14:paraId="50B27187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1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35B59098">
          <v:shape id="_x0000_i1083" type="#_x0000_t75" style="width:65.1pt;height:19.85pt" o:ole="">
            <v:imagedata r:id="rId127" o:title=""/>
          </v:shape>
          <o:OLEObject Type="Embed" ProgID="Equation.DSMT4" ShapeID="_x0000_i1083" DrawAspect="Content" ObjectID="_1723360544" r:id="rId128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40" w:dyaOrig="380" w14:anchorId="1178EB4B">
          <v:shape id="_x0000_i1084" type="#_x0000_t75" style="width:66.85pt;height:18.95pt" o:ole="">
            <v:imagedata r:id="rId129" o:title=""/>
          </v:shape>
          <o:OLEObject Type="Embed" ProgID="Equation.DSMT4" ShapeID="_x0000_i1084" DrawAspect="Content" ObjectID="_1723360545" r:id="rId130"/>
        </w:object>
      </w:r>
      <w:r w:rsidRPr="00DC6A2B">
        <w:rPr>
          <w:sz w:val="28"/>
          <w:szCs w:val="28"/>
          <w:lang w:val="uk-UA"/>
        </w:rPr>
        <w:t>.</w:t>
      </w:r>
    </w:p>
    <w:p w14:paraId="68BA1E95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39642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66E74814">
          <v:shape id="_x0000_i1085" type="#_x0000_t75" style="width:56.9pt;height:15.1pt" o:ole="">
            <v:imagedata r:id="rId131" o:title=""/>
          </v:shape>
          <o:OLEObject Type="Embed" ProgID="Equation.DSMT4" ShapeID="_x0000_i1085" DrawAspect="Content" ObjectID="_1723360546" r:id="rId132"/>
        </w:object>
      </w:r>
      <w:r w:rsidRPr="00DC6A2B">
        <w:rPr>
          <w:sz w:val="28"/>
          <w:szCs w:val="28"/>
          <w:lang w:val="uk-UA"/>
        </w:rPr>
        <w:t>);</w:t>
      </w:r>
    </w:p>
    <w:p w14:paraId="47343277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46.453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51C50B12">
          <v:shape id="_x0000_i1086" type="#_x0000_t75" style="width:62.1pt;height:15.1pt" o:ole="">
            <v:imagedata r:id="rId133" o:title=""/>
          </v:shape>
          <o:OLEObject Type="Embed" ProgID="Equation.DSMT4" ShapeID="_x0000_i1086" DrawAspect="Content" ObjectID="_1723360547" r:id="rId134"/>
        </w:object>
      </w:r>
      <w:r w:rsidRPr="00DC6A2B">
        <w:rPr>
          <w:sz w:val="28"/>
          <w:szCs w:val="28"/>
          <w:lang w:val="uk-UA"/>
        </w:rPr>
        <w:t>.</w:t>
      </w:r>
    </w:p>
    <w:p w14:paraId="3880CE21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5.644; б) 6.125.</w:t>
      </w:r>
    </w:p>
    <w:p w14:paraId="4070AC18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2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0F468949">
          <v:shape id="_x0000_i1087" type="#_x0000_t75" style="width:65.1pt;height:19.85pt" o:ole="">
            <v:imagedata r:id="rId135" o:title=""/>
          </v:shape>
          <o:OLEObject Type="Embed" ProgID="Equation.DSMT4" ShapeID="_x0000_i1087" DrawAspect="Content" ObjectID="_1723360548" r:id="rId136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00" w:dyaOrig="380" w14:anchorId="200D5D89">
          <v:shape id="_x0000_i1088" type="#_x0000_t75" style="width:65.1pt;height:18.95pt" o:ole="">
            <v:imagedata r:id="rId137" o:title=""/>
          </v:shape>
          <o:OLEObject Type="Embed" ProgID="Equation.DSMT4" ShapeID="_x0000_i1088" DrawAspect="Content" ObjectID="_1723360549" r:id="rId138"/>
        </w:object>
      </w:r>
      <w:r w:rsidRPr="00DC6A2B">
        <w:rPr>
          <w:sz w:val="28"/>
          <w:szCs w:val="28"/>
          <w:lang w:val="uk-UA"/>
        </w:rPr>
        <w:t>.</w:t>
      </w:r>
    </w:p>
    <w:p w14:paraId="3D86E1F8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66385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3BCA0419">
          <v:shape id="_x0000_i1089" type="#_x0000_t75" style="width:56.9pt;height:15.1pt" o:ole="">
            <v:imagedata r:id="rId139" o:title=""/>
          </v:shape>
          <o:OLEObject Type="Embed" ProgID="Equation.DSMT4" ShapeID="_x0000_i1089" DrawAspect="Content" ObjectID="_1723360550" r:id="rId140"/>
        </w:object>
      </w:r>
      <w:r w:rsidRPr="00DC6A2B">
        <w:rPr>
          <w:sz w:val="28"/>
          <w:szCs w:val="28"/>
          <w:lang w:val="uk-UA"/>
        </w:rPr>
        <w:t>);</w:t>
      </w:r>
    </w:p>
    <w:p w14:paraId="7A97CB58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5.8425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500BF6D1">
          <v:shape id="_x0000_i1090" type="#_x0000_t75" style="width:62.1pt;height:15.1pt" o:ole="">
            <v:imagedata r:id="rId141" o:title=""/>
          </v:shape>
          <o:OLEObject Type="Embed" ProgID="Equation.DSMT4" ShapeID="_x0000_i1090" DrawAspect="Content" ObjectID="_1723360551" r:id="rId142"/>
        </w:object>
      </w:r>
      <w:r w:rsidRPr="00DC6A2B">
        <w:rPr>
          <w:sz w:val="28"/>
          <w:szCs w:val="28"/>
          <w:lang w:val="uk-UA"/>
        </w:rPr>
        <w:t>.</w:t>
      </w:r>
    </w:p>
    <w:p w14:paraId="2C60F085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.3825; б) 24.6.</w:t>
      </w:r>
    </w:p>
    <w:p w14:paraId="1DF7FA68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3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7608918E">
          <v:shape id="_x0000_i1091" type="#_x0000_t75" style="width:65.1pt;height:19.85pt" o:ole="">
            <v:imagedata r:id="rId143" o:title=""/>
          </v:shape>
          <o:OLEObject Type="Embed" ProgID="Equation.DSMT4" ShapeID="_x0000_i1091" DrawAspect="Content" ObjectID="_1723360552" r:id="rId144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20" w:dyaOrig="380" w14:anchorId="41C4E86D">
          <v:shape id="_x0000_i1092" type="#_x0000_t75" style="width:65.95pt;height:18.95pt" o:ole="">
            <v:imagedata r:id="rId145" o:title=""/>
          </v:shape>
          <o:OLEObject Type="Embed" ProgID="Equation.DSMT4" ShapeID="_x0000_i1092" DrawAspect="Content" ObjectID="_1723360553" r:id="rId146"/>
        </w:object>
      </w:r>
      <w:r w:rsidRPr="00DC6A2B">
        <w:rPr>
          <w:sz w:val="28"/>
          <w:szCs w:val="28"/>
          <w:lang w:val="uk-UA"/>
        </w:rPr>
        <w:t>.</w:t>
      </w:r>
    </w:p>
    <w:p w14:paraId="4D4E2453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75244 (</w:t>
      </w:r>
      <w:r w:rsidRPr="00DC6A2B">
        <w:rPr>
          <w:position w:val="-6"/>
          <w:sz w:val="28"/>
          <w:szCs w:val="28"/>
          <w:lang w:val="uk-UA"/>
        </w:rPr>
        <w:object w:dxaOrig="1120" w:dyaOrig="300" w14:anchorId="3A15708B">
          <v:shape id="_x0000_i1093" type="#_x0000_t75" style="width:56.05pt;height:15.1pt" o:ole="">
            <v:imagedata r:id="rId147" o:title=""/>
          </v:shape>
          <o:OLEObject Type="Embed" ProgID="Equation.DSMT4" ShapeID="_x0000_i1093" DrawAspect="Content" ObjectID="_1723360554" r:id="rId148"/>
        </w:object>
      </w:r>
      <w:r w:rsidRPr="00DC6A2B">
        <w:rPr>
          <w:sz w:val="28"/>
          <w:szCs w:val="28"/>
          <w:lang w:val="uk-UA"/>
        </w:rPr>
        <w:t>);</w:t>
      </w:r>
    </w:p>
    <w:p w14:paraId="49D45500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24.3872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638B6141">
          <v:shape id="_x0000_i1094" type="#_x0000_t75" style="width:62.1pt;height:15.1pt" o:ole="">
            <v:imagedata r:id="rId149" o:title=""/>
          </v:shape>
          <o:OLEObject Type="Embed" ProgID="Equation.DSMT4" ShapeID="_x0000_i1094" DrawAspect="Content" ObjectID="_1723360555" r:id="rId150"/>
        </w:object>
      </w:r>
      <w:r w:rsidRPr="00DC6A2B">
        <w:rPr>
          <w:sz w:val="28"/>
          <w:szCs w:val="28"/>
          <w:lang w:val="uk-UA"/>
        </w:rPr>
        <w:t>.</w:t>
      </w:r>
    </w:p>
    <w:p w14:paraId="71CDBA76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6.383; б) 5.734.</w:t>
      </w:r>
    </w:p>
    <w:p w14:paraId="7C773C6C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4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280" w:dyaOrig="400" w14:anchorId="751EF5DE">
          <v:shape id="_x0000_i1095" type="#_x0000_t75" style="width:63.8pt;height:19.85pt" o:ole="">
            <v:imagedata r:id="rId151" o:title=""/>
          </v:shape>
          <o:OLEObject Type="Embed" ProgID="Equation.DSMT4" ShapeID="_x0000_i1095" DrawAspect="Content" ObjectID="_1723360556" r:id="rId152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440" w:dyaOrig="380" w14:anchorId="3FCB3E22">
          <v:shape id="_x0000_i1096" type="#_x0000_t75" style="width:1in;height:18.95pt" o:ole="">
            <v:imagedata r:id="rId153" o:title=""/>
          </v:shape>
          <o:OLEObject Type="Embed" ProgID="Equation.DSMT4" ShapeID="_x0000_i1096" DrawAspect="Content" ObjectID="_1723360557" r:id="rId154"/>
        </w:object>
      </w:r>
      <w:r w:rsidRPr="00DC6A2B">
        <w:rPr>
          <w:sz w:val="28"/>
          <w:szCs w:val="28"/>
          <w:lang w:val="uk-UA"/>
        </w:rPr>
        <w:t>.</w:t>
      </w:r>
    </w:p>
    <w:p w14:paraId="0555E94F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2.3684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731B7B2F">
          <v:shape id="_x0000_i1097" type="#_x0000_t75" style="width:50pt;height:15.1pt" o:ole="">
            <v:imagedata r:id="rId155" o:title=""/>
          </v:shape>
          <o:OLEObject Type="Embed" ProgID="Equation.DSMT4" ShapeID="_x0000_i1097" DrawAspect="Content" ObjectID="_1723360558" r:id="rId156"/>
        </w:object>
      </w:r>
      <w:r w:rsidRPr="00DC6A2B">
        <w:rPr>
          <w:sz w:val="28"/>
          <w:szCs w:val="28"/>
          <w:lang w:val="uk-UA"/>
        </w:rPr>
        <w:t>);</w:t>
      </w:r>
    </w:p>
    <w:p w14:paraId="4BE428BB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45.7832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0051BC4E">
          <v:shape id="_x0000_i1098" type="#_x0000_t75" style="width:62.1pt;height:15.1pt" o:ole="">
            <v:imagedata r:id="rId157" o:title=""/>
          </v:shape>
          <o:OLEObject Type="Embed" ProgID="Equation.DSMT4" ShapeID="_x0000_i1098" DrawAspect="Content" ObjectID="_1723360559" r:id="rId158"/>
        </w:object>
      </w:r>
      <w:r w:rsidRPr="00DC6A2B">
        <w:rPr>
          <w:sz w:val="28"/>
          <w:szCs w:val="28"/>
          <w:lang w:val="uk-UA"/>
        </w:rPr>
        <w:t>.</w:t>
      </w:r>
    </w:p>
    <w:p w14:paraId="0AFB6E25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0.573; б) 3.6761.</w:t>
      </w:r>
    </w:p>
    <w:p w14:paraId="6ABD3D9B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b/>
          <w:sz w:val="28"/>
          <w:szCs w:val="28"/>
          <w:lang w:val="uk-UA"/>
        </w:rPr>
        <w:sectPr w:rsidR="00624530" w:rsidRPr="00DC6A2B" w:rsidSect="00F048A5">
          <w:type w:val="continuous"/>
          <w:pgSz w:w="11906" w:h="16838" w:code="9"/>
          <w:pgMar w:top="851" w:right="851" w:bottom="851" w:left="1418" w:header="720" w:footer="907" w:gutter="0"/>
          <w:cols w:num="2" w:space="709"/>
        </w:sectPr>
      </w:pPr>
    </w:p>
    <w:p w14:paraId="78F15E0A" w14:textId="77777777" w:rsidR="00624530" w:rsidRPr="00DC6A2B" w:rsidRDefault="00624530" w:rsidP="00624530">
      <w:pPr>
        <w:pStyle w:val="21"/>
        <w:widowControl w:val="0"/>
        <w:tabs>
          <w:tab w:val="left" w:pos="0"/>
        </w:tabs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lastRenderedPageBreak/>
        <w:t>№25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5AB1A41F">
          <v:shape id="_x0000_i1099" type="#_x0000_t75" style="width:65.1pt;height:19.85pt" o:ole="">
            <v:imagedata r:id="rId159" o:title=""/>
          </v:shape>
          <o:OLEObject Type="Embed" ProgID="Equation.DSMT4" ShapeID="_x0000_i1099" DrawAspect="Content" ObjectID="_1723360560" r:id="rId160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280" w:dyaOrig="380" w14:anchorId="6BF22469">
          <v:shape id="_x0000_i1100" type="#_x0000_t75" style="width:63.8pt;height:18.95pt" o:ole="">
            <v:imagedata r:id="rId161" o:title=""/>
          </v:shape>
          <o:OLEObject Type="Embed" ProgID="Equation.DSMT4" ShapeID="_x0000_i1100" DrawAspect="Content" ObjectID="_1723360561" r:id="rId162"/>
        </w:object>
      </w:r>
      <w:r w:rsidRPr="00DC6A2B">
        <w:rPr>
          <w:sz w:val="28"/>
          <w:szCs w:val="28"/>
          <w:lang w:val="uk-UA"/>
        </w:rPr>
        <w:t>.</w:t>
      </w:r>
    </w:p>
    <w:p w14:paraId="5EB193B3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38725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436BAEA1">
          <v:shape id="_x0000_i1101" type="#_x0000_t75" style="width:56.9pt;height:15.1pt" o:ole="">
            <v:imagedata r:id="rId163" o:title=""/>
          </v:shape>
          <o:OLEObject Type="Embed" ProgID="Equation.DSMT4" ShapeID="_x0000_i1101" DrawAspect="Content" ObjectID="_1723360562" r:id="rId164"/>
        </w:object>
      </w:r>
      <w:r w:rsidRPr="00DC6A2B">
        <w:rPr>
          <w:sz w:val="28"/>
          <w:szCs w:val="28"/>
          <w:lang w:val="uk-UA"/>
        </w:rPr>
        <w:t>);</w:t>
      </w:r>
    </w:p>
    <w:p w14:paraId="5D7C33C9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72.354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15173247">
          <v:shape id="_x0000_i1102" type="#_x0000_t75" style="width:62.1pt;height:15.1pt" o:ole="">
            <v:imagedata r:id="rId165" o:title=""/>
          </v:shape>
          <o:OLEObject Type="Embed" ProgID="Equation.DSMT4" ShapeID="_x0000_i1102" DrawAspect="Content" ObjectID="_1723360563" r:id="rId166"/>
        </w:object>
      </w:r>
      <w:r w:rsidRPr="00DC6A2B">
        <w:rPr>
          <w:sz w:val="28"/>
          <w:szCs w:val="28"/>
          <w:lang w:val="uk-UA"/>
        </w:rPr>
        <w:t>.</w:t>
      </w:r>
    </w:p>
    <w:p w14:paraId="00DB863B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18.275; б) 0.00644.</w:t>
      </w:r>
    </w:p>
    <w:p w14:paraId="00B9419B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6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35F094D3">
          <v:shape id="_x0000_i1103" type="#_x0000_t75" style="width:65.1pt;height:19.85pt" o:ole="">
            <v:imagedata r:id="rId167" o:title=""/>
          </v:shape>
          <o:OLEObject Type="Embed" ProgID="Equation.DSMT4" ShapeID="_x0000_i1103" DrawAspect="Content" ObjectID="_1723360564" r:id="rId168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59" w:dyaOrig="380" w14:anchorId="698A43FB">
          <v:shape id="_x0000_i1104" type="#_x0000_t75" style="width:68.1pt;height:18.95pt" o:ole="">
            <v:imagedata r:id="rId169" o:title=""/>
          </v:shape>
          <o:OLEObject Type="Embed" ProgID="Equation.DSMT4" ShapeID="_x0000_i1104" DrawAspect="Content" ObjectID="_1723360565" r:id="rId170"/>
        </w:object>
      </w:r>
      <w:r w:rsidRPr="00DC6A2B">
        <w:rPr>
          <w:sz w:val="28"/>
          <w:szCs w:val="28"/>
          <w:lang w:val="uk-UA"/>
        </w:rPr>
        <w:t>.</w:t>
      </w:r>
    </w:p>
    <w:p w14:paraId="5E168550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36127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785EF282">
          <v:shape id="_x0000_i1105" type="#_x0000_t75" style="width:56.9pt;height:15.1pt" o:ole="">
            <v:imagedata r:id="rId171" o:title=""/>
          </v:shape>
          <o:OLEObject Type="Embed" ProgID="Equation.DSMT4" ShapeID="_x0000_i1105" DrawAspect="Content" ObjectID="_1723360566" r:id="rId172"/>
        </w:object>
      </w:r>
      <w:r w:rsidRPr="00DC6A2B">
        <w:rPr>
          <w:sz w:val="28"/>
          <w:szCs w:val="28"/>
          <w:lang w:val="uk-UA"/>
        </w:rPr>
        <w:t>);</w:t>
      </w:r>
    </w:p>
    <w:p w14:paraId="210547A2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46.7843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6D8A6EDE">
          <v:shape id="_x0000_i1106" type="#_x0000_t75" style="width:62.1pt;height:15.1pt" o:ole="">
            <v:imagedata r:id="rId173" o:title=""/>
          </v:shape>
          <o:OLEObject Type="Embed" ProgID="Equation.DSMT4" ShapeID="_x0000_i1106" DrawAspect="Content" ObjectID="_1723360567" r:id="rId174"/>
        </w:object>
      </w:r>
      <w:r w:rsidRPr="00DC6A2B">
        <w:rPr>
          <w:sz w:val="28"/>
          <w:szCs w:val="28"/>
          <w:lang w:val="uk-UA"/>
        </w:rPr>
        <w:t>.</w:t>
      </w:r>
    </w:p>
    <w:p w14:paraId="6299DCDA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3.425; б) 7.38.</w:t>
      </w:r>
    </w:p>
    <w:p w14:paraId="43BA9094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7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72CC2E69">
          <v:shape id="_x0000_i1107" type="#_x0000_t75" style="width:65.1pt;height:19.85pt" o:ole="">
            <v:imagedata r:id="rId175" o:title=""/>
          </v:shape>
          <o:OLEObject Type="Embed" ProgID="Equation.DSMT4" ShapeID="_x0000_i1107" DrawAspect="Content" ObjectID="_1723360568" r:id="rId176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340" w:dyaOrig="380" w14:anchorId="1E1D646A">
          <v:shape id="_x0000_i1108" type="#_x0000_t75" style="width:66.85pt;height:18.95pt" o:ole="">
            <v:imagedata r:id="rId177" o:title=""/>
          </v:shape>
          <o:OLEObject Type="Embed" ProgID="Equation.DSMT4" ShapeID="_x0000_i1108" DrawAspect="Content" ObjectID="_1723360569" r:id="rId178"/>
        </w:object>
      </w:r>
      <w:r w:rsidRPr="00DC6A2B">
        <w:rPr>
          <w:sz w:val="28"/>
          <w:szCs w:val="28"/>
          <w:lang w:val="uk-UA"/>
        </w:rPr>
        <w:t>.</w:t>
      </w:r>
    </w:p>
    <w:p w14:paraId="6749617E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4.57633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68A1EA22">
          <v:shape id="_x0000_i1109" type="#_x0000_t75" style="width:56.9pt;height:15.1pt" o:ole="">
            <v:imagedata r:id="rId179" o:title=""/>
          </v:shape>
          <o:OLEObject Type="Embed" ProgID="Equation.DSMT4" ShapeID="_x0000_i1109" DrawAspect="Content" ObjectID="_1723360570" r:id="rId180"/>
        </w:object>
      </w:r>
      <w:r w:rsidRPr="00DC6A2B">
        <w:rPr>
          <w:sz w:val="28"/>
          <w:szCs w:val="28"/>
          <w:lang w:val="uk-UA"/>
        </w:rPr>
        <w:t>);</w:t>
      </w:r>
    </w:p>
    <w:p w14:paraId="052E15EA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23.7564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269FF9F6">
          <v:shape id="_x0000_i1110" type="#_x0000_t75" style="width:62.1pt;height:15.1pt" o:ole="">
            <v:imagedata r:id="rId181" o:title=""/>
          </v:shape>
          <o:OLEObject Type="Embed" ProgID="Equation.DSMT4" ShapeID="_x0000_i1110" DrawAspect="Content" ObjectID="_1723360571" r:id="rId182"/>
        </w:object>
      </w:r>
      <w:r w:rsidRPr="00DC6A2B">
        <w:rPr>
          <w:sz w:val="28"/>
          <w:szCs w:val="28"/>
          <w:lang w:val="uk-UA"/>
        </w:rPr>
        <w:t>.</w:t>
      </w:r>
    </w:p>
    <w:p w14:paraId="540B5E24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3.75; б) 6.8343.</w:t>
      </w:r>
    </w:p>
    <w:p w14:paraId="53276464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8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20" w:dyaOrig="400" w14:anchorId="62452383">
          <v:shape id="_x0000_i1111" type="#_x0000_t75" style="width:65.95pt;height:19.85pt" o:ole="">
            <v:imagedata r:id="rId183" o:title=""/>
          </v:shape>
          <o:OLEObject Type="Embed" ProgID="Equation.DSMT4" ShapeID="_x0000_i1111" DrawAspect="Content" ObjectID="_1723360572" r:id="rId184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620" w:dyaOrig="380" w14:anchorId="11704DEE">
          <v:shape id="_x0000_i1112" type="#_x0000_t75" style="width:81.05pt;height:18.95pt" o:ole="">
            <v:imagedata r:id="rId185" o:title=""/>
          </v:shape>
          <o:OLEObject Type="Embed" ProgID="Equation.DSMT4" ShapeID="_x0000_i1112" DrawAspect="Content" ObjectID="_1723360573" r:id="rId186"/>
        </w:object>
      </w:r>
      <w:r w:rsidRPr="00DC6A2B">
        <w:rPr>
          <w:sz w:val="28"/>
          <w:szCs w:val="28"/>
          <w:lang w:val="uk-UA"/>
        </w:rPr>
        <w:t>.</w:t>
      </w:r>
    </w:p>
    <w:p w14:paraId="29433DF3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15.8372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1C6A682C">
          <v:shape id="_x0000_i1113" type="#_x0000_t75" style="width:50pt;height:15.1pt" o:ole="">
            <v:imagedata r:id="rId187" o:title=""/>
          </v:shape>
          <o:OLEObject Type="Embed" ProgID="Equation.DSMT4" ShapeID="_x0000_i1113" DrawAspect="Content" ObjectID="_1723360574" r:id="rId188"/>
        </w:object>
      </w:r>
      <w:r w:rsidRPr="00DC6A2B">
        <w:rPr>
          <w:sz w:val="28"/>
          <w:szCs w:val="28"/>
          <w:lang w:val="uk-UA"/>
        </w:rPr>
        <w:t>);</w:t>
      </w:r>
    </w:p>
    <w:p w14:paraId="13AC6327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0.088748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392B291D">
          <v:shape id="_x0000_i1114" type="#_x0000_t75" style="width:62.1pt;height:15.1pt" o:ole="">
            <v:imagedata r:id="rId189" o:title=""/>
          </v:shape>
          <o:OLEObject Type="Embed" ProgID="Equation.DSMT4" ShapeID="_x0000_i1114" DrawAspect="Content" ObjectID="_1723360575" r:id="rId190"/>
        </w:object>
      </w:r>
      <w:r w:rsidRPr="00DC6A2B">
        <w:rPr>
          <w:sz w:val="28"/>
          <w:szCs w:val="28"/>
          <w:lang w:val="uk-UA"/>
        </w:rPr>
        <w:t>.</w:t>
      </w:r>
    </w:p>
    <w:p w14:paraId="57649AC5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3.643; б) 72.385.</w:t>
      </w:r>
    </w:p>
    <w:p w14:paraId="49925BF8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29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47D5222A">
          <v:shape id="_x0000_i1115" type="#_x0000_t75" style="width:65.1pt;height:19.85pt" o:ole="">
            <v:imagedata r:id="rId191" o:title=""/>
          </v:shape>
          <o:OLEObject Type="Embed" ProgID="Equation.DSMT4" ShapeID="_x0000_i1115" DrawAspect="Content" ObjectID="_1723360576" r:id="rId192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200" w:dyaOrig="380" w14:anchorId="568C7CEC">
          <v:shape id="_x0000_i1116" type="#_x0000_t75" style="width:59.95pt;height:18.95pt" o:ole="">
            <v:imagedata r:id="rId193" o:title=""/>
          </v:shape>
          <o:OLEObject Type="Embed" ProgID="Equation.DSMT4" ShapeID="_x0000_i1116" DrawAspect="Content" ObjectID="_1723360577" r:id="rId194"/>
        </w:object>
      </w:r>
      <w:r w:rsidRPr="00DC6A2B">
        <w:rPr>
          <w:sz w:val="28"/>
          <w:szCs w:val="28"/>
          <w:lang w:val="uk-UA"/>
        </w:rPr>
        <w:t>.</w:t>
      </w:r>
    </w:p>
    <w:p w14:paraId="0EDF2239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13.5726 (</w:t>
      </w:r>
      <w:r w:rsidRPr="00DC6A2B">
        <w:rPr>
          <w:position w:val="-6"/>
          <w:sz w:val="28"/>
          <w:szCs w:val="28"/>
          <w:lang w:val="uk-UA"/>
        </w:rPr>
        <w:object w:dxaOrig="999" w:dyaOrig="300" w14:anchorId="66A15781">
          <v:shape id="_x0000_i1117" type="#_x0000_t75" style="width:50pt;height:15.1pt" o:ole="">
            <v:imagedata r:id="rId195" o:title=""/>
          </v:shape>
          <o:OLEObject Type="Embed" ProgID="Equation.DSMT4" ShapeID="_x0000_i1117" DrawAspect="Content" ObjectID="_1723360578" r:id="rId196"/>
        </w:object>
      </w:r>
      <w:r w:rsidRPr="00DC6A2B">
        <w:rPr>
          <w:sz w:val="28"/>
          <w:szCs w:val="28"/>
          <w:lang w:val="uk-UA"/>
        </w:rPr>
        <w:t>);</w:t>
      </w:r>
    </w:p>
    <w:p w14:paraId="2130921E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3.87683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56A6CDAC">
          <v:shape id="_x0000_i1118" type="#_x0000_t75" style="width:62.1pt;height:15.1pt" o:ole="">
            <v:imagedata r:id="rId197" o:title=""/>
          </v:shape>
          <o:OLEObject Type="Embed" ProgID="Equation.DSMT4" ShapeID="_x0000_i1118" DrawAspect="Content" ObjectID="_1723360579" r:id="rId198"/>
        </w:object>
      </w:r>
      <w:r w:rsidRPr="00DC6A2B">
        <w:rPr>
          <w:sz w:val="28"/>
          <w:szCs w:val="28"/>
          <w:lang w:val="uk-UA"/>
        </w:rPr>
        <w:t>.</w:t>
      </w:r>
    </w:p>
    <w:p w14:paraId="5F623F38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26.3; б) 4.8556.</w:t>
      </w:r>
    </w:p>
    <w:p w14:paraId="57203BA2" w14:textId="77777777" w:rsidR="00624530" w:rsidRPr="00DC6A2B" w:rsidRDefault="00624530" w:rsidP="00624530">
      <w:pPr>
        <w:pStyle w:val="21"/>
        <w:widowControl w:val="0"/>
        <w:spacing w:after="0" w:line="360" w:lineRule="auto"/>
        <w:ind w:left="0"/>
        <w:rPr>
          <w:sz w:val="28"/>
          <w:szCs w:val="28"/>
          <w:lang w:val="uk-UA"/>
        </w:rPr>
      </w:pPr>
      <w:r w:rsidRPr="00DC6A2B">
        <w:rPr>
          <w:b/>
          <w:sz w:val="28"/>
          <w:szCs w:val="28"/>
          <w:lang w:val="uk-UA"/>
        </w:rPr>
        <w:t>№30</w:t>
      </w:r>
      <w:r w:rsidRPr="00DC6A2B">
        <w:rPr>
          <w:sz w:val="28"/>
          <w:szCs w:val="28"/>
          <w:lang w:val="uk-UA"/>
        </w:rPr>
        <w:t xml:space="preserve">. 1) </w:t>
      </w:r>
      <w:r w:rsidRPr="00DC6A2B">
        <w:rPr>
          <w:position w:val="-8"/>
          <w:sz w:val="28"/>
          <w:szCs w:val="28"/>
          <w:lang w:val="uk-UA"/>
        </w:rPr>
        <w:object w:dxaOrig="1300" w:dyaOrig="400" w14:anchorId="582D2935">
          <v:shape id="_x0000_i1119" type="#_x0000_t75" style="width:65.1pt;height:19.85pt" o:ole="">
            <v:imagedata r:id="rId199" o:title=""/>
          </v:shape>
          <o:OLEObject Type="Embed" ProgID="Equation.DSMT4" ShapeID="_x0000_i1119" DrawAspect="Content" ObjectID="_1723360580" r:id="rId200"/>
        </w:object>
      </w:r>
      <w:r w:rsidRPr="00DC6A2B">
        <w:rPr>
          <w:sz w:val="28"/>
          <w:szCs w:val="28"/>
          <w:lang w:val="uk-UA"/>
        </w:rPr>
        <w:t xml:space="preserve">; </w:t>
      </w:r>
      <w:r w:rsidRPr="00DC6A2B">
        <w:rPr>
          <w:position w:val="-12"/>
          <w:sz w:val="28"/>
          <w:szCs w:val="28"/>
          <w:lang w:val="uk-UA"/>
        </w:rPr>
        <w:object w:dxaOrig="1579" w:dyaOrig="380" w14:anchorId="5792BB68">
          <v:shape id="_x0000_i1120" type="#_x0000_t75" style="width:78.9pt;height:18.95pt" o:ole="">
            <v:imagedata r:id="rId201" o:title=""/>
          </v:shape>
          <o:OLEObject Type="Embed" ProgID="Equation.DSMT4" ShapeID="_x0000_i1120" DrawAspect="Content" ObjectID="_1723360581" r:id="rId202"/>
        </w:object>
      </w:r>
      <w:r w:rsidRPr="00DC6A2B">
        <w:rPr>
          <w:sz w:val="28"/>
          <w:szCs w:val="28"/>
          <w:lang w:val="uk-UA"/>
        </w:rPr>
        <w:t>.</w:t>
      </w:r>
    </w:p>
    <w:p w14:paraId="0A9C8C19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2) а) 0.66835 (</w:t>
      </w:r>
      <w:r w:rsidRPr="00DC6A2B">
        <w:rPr>
          <w:position w:val="-6"/>
          <w:sz w:val="28"/>
          <w:szCs w:val="28"/>
          <w:lang w:val="uk-UA"/>
        </w:rPr>
        <w:object w:dxaOrig="1140" w:dyaOrig="300" w14:anchorId="332C66DD">
          <v:shape id="_x0000_i1121" type="#_x0000_t75" style="width:56.9pt;height:15.1pt" o:ole="">
            <v:imagedata r:id="rId203" o:title=""/>
          </v:shape>
          <o:OLEObject Type="Embed" ProgID="Equation.DSMT4" ShapeID="_x0000_i1121" DrawAspect="Content" ObjectID="_1723360582" r:id="rId204"/>
        </w:object>
      </w:r>
      <w:r w:rsidRPr="00DC6A2B">
        <w:rPr>
          <w:sz w:val="28"/>
          <w:szCs w:val="28"/>
          <w:lang w:val="uk-UA"/>
        </w:rPr>
        <w:t>);</w:t>
      </w:r>
    </w:p>
    <w:p w14:paraId="32B7512E" w14:textId="77777777" w:rsidR="00624530" w:rsidRPr="00DC6A2B" w:rsidRDefault="00624530" w:rsidP="00624530">
      <w:pPr>
        <w:pStyle w:val="21"/>
        <w:widowControl w:val="0"/>
        <w:spacing w:after="0" w:line="360" w:lineRule="auto"/>
        <w:ind w:left="993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 xml:space="preserve">б) 23.3748; </w:t>
      </w:r>
      <w:r w:rsidRPr="00DC6A2B">
        <w:rPr>
          <w:position w:val="-6"/>
          <w:sz w:val="28"/>
          <w:szCs w:val="28"/>
          <w:lang w:val="uk-UA"/>
        </w:rPr>
        <w:object w:dxaOrig="1240" w:dyaOrig="300" w14:anchorId="4972FD35">
          <v:shape id="_x0000_i1122" type="#_x0000_t75" style="width:62.1pt;height:15.1pt" o:ole="">
            <v:imagedata r:id="rId205" o:title=""/>
          </v:shape>
          <o:OLEObject Type="Embed" ProgID="Equation.DSMT4" ShapeID="_x0000_i1122" DrawAspect="Content" ObjectID="_1723360583" r:id="rId206"/>
        </w:object>
      </w:r>
      <w:r w:rsidRPr="00DC6A2B">
        <w:rPr>
          <w:sz w:val="28"/>
          <w:szCs w:val="28"/>
          <w:lang w:val="uk-UA"/>
        </w:rPr>
        <w:t>.</w:t>
      </w:r>
    </w:p>
    <w:p w14:paraId="3DB23118" w14:textId="77777777" w:rsidR="00624530" w:rsidRPr="00DC6A2B" w:rsidRDefault="00624530" w:rsidP="00624530">
      <w:pPr>
        <w:pStyle w:val="21"/>
        <w:widowControl w:val="0"/>
        <w:spacing w:after="0" w:line="360" w:lineRule="auto"/>
        <w:ind w:left="709"/>
        <w:rPr>
          <w:sz w:val="28"/>
          <w:szCs w:val="28"/>
          <w:lang w:val="uk-UA"/>
        </w:rPr>
      </w:pPr>
      <w:r w:rsidRPr="00DC6A2B">
        <w:rPr>
          <w:sz w:val="28"/>
          <w:szCs w:val="28"/>
          <w:lang w:val="uk-UA"/>
        </w:rPr>
        <w:t>3) а) 43.813; б) 0.64</w:t>
      </w:r>
    </w:p>
    <w:p w14:paraId="3738612D" w14:textId="29AEFEE5" w:rsidR="00866D12" w:rsidRDefault="00866D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146C53C" w14:textId="77777777" w:rsidR="00866D12" w:rsidRPr="00866D12" w:rsidRDefault="00866D12" w:rsidP="00866D12">
      <w:pPr>
        <w:widowControl w:val="0"/>
        <w:autoSpaceDN w:val="0"/>
        <w:spacing w:before="280"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 w:rsidRPr="00866D12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lastRenderedPageBreak/>
        <w:t xml:space="preserve">Зразок виконання завдання </w:t>
      </w:r>
    </w:p>
    <w:p w14:paraId="13094B7F" w14:textId="47AA59DA" w:rsidR="00866D12" w:rsidRPr="00866D12" w:rsidRDefault="00866D12" w:rsidP="004728FF">
      <w:pPr>
        <w:widowControl w:val="0"/>
        <w:autoSpaceDN w:val="0"/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Завдання</w:t>
      </w:r>
      <w:r w:rsidRPr="00866D12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>:</w:t>
      </w:r>
      <w:r w:rsidRPr="00866D12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Pr="00866D12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значити, яка рівність точніша: </w:t>
      </w:r>
      <m:oMath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8</m:t>
            </m:r>
          </m:e>
        </m:rad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4,24</m:t>
        </m:r>
      </m:oMath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и</w:t>
      </w:r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1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818</m:t>
        </m:r>
      </m:oMath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.</w:t>
      </w:r>
    </w:p>
    <w:p w14:paraId="66A1F031" w14:textId="2A4876BF" w:rsidR="00866D12" w:rsidRPr="00866D12" w:rsidRDefault="00866D12" w:rsidP="00FE25ED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) </w:t>
      </w:r>
      <w:r w:rsidR="00FE25ED" w:rsidRP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значити кількість </w:t>
      </w:r>
      <w:r w:rsid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их</w:t>
      </w:r>
      <w:r w:rsidR="00FE25ED" w:rsidRP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их цифр наближеного</w:t>
      </w:r>
      <w:r w:rsid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E25ED" w:rsidRP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исла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а) числа </w:t>
      </w:r>
      <w:r w:rsidR="001478F7" w:rsidRP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8,452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40" w:dyaOrig="260" w14:anchorId="34904EEC">
          <v:shape id="Object 88" o:spid="_x0000_i1123" type="#_x0000_t75" style="width:12.5pt;height:13.35pt;visibility:visible" o:ole="">
            <v:imagedata r:id="rId207" o:title=""/>
          </v:shape>
          <o:OLEObject Type="Embed" ProgID="Unknown" ShapeID="Object 88" DrawAspect="Content" ObjectID="_1723360584" r:id="rId208"/>
        </w:object>
      </w:r>
      <w:r w:rsid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,013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вузькому розумінні; б) числа 2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544; δ=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% у широкому розумінні;</w:t>
      </w:r>
    </w:p>
    <w:p w14:paraId="6D886331" w14:textId="338E5E32" w:rsidR="00866D12" w:rsidRPr="00866D12" w:rsidRDefault="00866D12" w:rsidP="00866D1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) Знайти граничні абсолютні та відносні похибки чисел: а) 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357; б) 12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84, якщо вони мають лише</w:t>
      </w:r>
      <w:r w:rsidR="00CD0C6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510C3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і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цифри: а) у вузькому розумінні; б) у широкому розумінні.</w:t>
      </w:r>
    </w:p>
    <w:p w14:paraId="24524796" w14:textId="77777777" w:rsidR="00866D12" w:rsidRPr="00866D12" w:rsidRDefault="00866D12" w:rsidP="00866D1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Розв’язання: </w:t>
      </w:r>
    </w:p>
    <w:p w14:paraId="039117D8" w14:textId="6F89B06D" w:rsidR="00866D12" w:rsidRPr="00866D12" w:rsidRDefault="00866D12" w:rsidP="004728FF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) Позначимо: </w:t>
      </w:r>
      <m:oMath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8</m:t>
            </m:r>
          </m:e>
        </m:rad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4,24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</m:t>
            </m:r>
          </m:sub>
        </m:sSub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1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818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2</m:t>
            </m:r>
          </m:sub>
        </m:sSub>
      </m:oMath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>.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ходимо значення даних виразів із більшою кількістю десяткових знаків, ніж наявні наближення: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8</m:t>
            </m:r>
          </m:e>
        </m:rad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4,2426</m:t>
        </m:r>
      </m:oMath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,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1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81818</m:t>
        </m:r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Обчислюємо граничні абсолютні похибки, округляючи їх із надлишком:</w:t>
      </w:r>
    </w:p>
    <w:p w14:paraId="704C5E7B" w14:textId="3B8249E1" w:rsidR="00866D12" w:rsidRPr="00866D12" w:rsidRDefault="00866D12" w:rsidP="00866D1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uk-UA"/>
        </w:rPr>
      </w:pPr>
      <m:oMathPara>
        <m:oMath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Δ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1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1</m:t>
                  </m:r>
                </m:sub>
              </m:sSub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uk-UA" w:eastAsia="uk-UA"/>
                </w:rPr>
              </m:ctrlP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4,24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4,2426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0,0026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≤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0,0027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uk-UA"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1</m:t>
                  </m:r>
                </m:sub>
              </m:sSub>
            </m:sub>
          </m:sSub>
        </m:oMath>
      </m:oMathPara>
    </w:p>
    <w:p w14:paraId="3CD18A8C" w14:textId="5BF25076" w:rsidR="00866D12" w:rsidRPr="00866D12" w:rsidRDefault="00866D12" w:rsidP="00866D1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m:oMathPara>
        <m:oMath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Δ</m:t>
          </m:r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sSub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x</m:t>
              </m:r>
            </m:e>
            <m: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2</m:t>
              </m:r>
            </m:sub>
          </m:sSub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2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2</m:t>
                  </m:r>
                </m:sub>
              </m:sSub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uk-UA" w:eastAsia="uk-UA"/>
                </w:rPr>
              </m:ctrlP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lang w:val="uk-UA" w:eastAsia="uk-UA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0,818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  <w:lang w:val="uk-UA" w:eastAsia="uk-UA"/>
                </w:rPr>
                <m:t>0,81818</m:t>
              </m:r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=0,00018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≤</m:t>
          </m:r>
          <m:r>
            <w:rPr>
              <w:rFonts w:ascii="Cambria Math" w:eastAsia="Times New Roman" w:hAnsi="Times New Roman" w:cs="Times New Roman"/>
              <w:sz w:val="24"/>
              <w:szCs w:val="24"/>
              <w:lang w:val="uk-UA" w:eastAsia="uk-UA"/>
            </w:rPr>
            <m:t>0,00019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uk-UA" w:eastAsia="uk-U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uk-UA"/>
                </w:rPr>
                <m:t>∆</m:t>
              </m:r>
            </m:e>
            <m: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lang w:val="uk-UA" w:eastAsia="uk-UA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lang w:val="uk-UA" w:eastAsia="uk-UA"/>
                    </w:rPr>
                    <m:t>2</m:t>
                  </m:r>
                </m:sub>
              </m:sSub>
            </m:sub>
          </m:sSub>
        </m:oMath>
      </m:oMathPara>
    </w:p>
    <w:p w14:paraId="4DBCEC0F" w14:textId="77777777" w:rsidR="00866D12" w:rsidRPr="00866D12" w:rsidRDefault="00866D12" w:rsidP="00866D12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раничні відносні похибки становитимуть:</w:t>
      </w:r>
    </w:p>
    <w:p w14:paraId="3430B6BA" w14:textId="0CE06FB1" w:rsidR="00C25ACF" w:rsidRPr="00C25ACF" w:rsidRDefault="00000000" w:rsidP="00C25ACF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k-UA" w:eastAsia="ru-RU"/>
                </w:rPr>
                <m:t>δ</m:t>
              </m:r>
            </m:e>
            <m:sub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  <w:lang w:val="uk-UA" w:eastAsia="ru-RU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uk-UA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uk-UA" w:eastAsia="ru-RU"/>
                    </w:rPr>
                    <m:t>1</m:t>
                  </m:r>
                </m:sub>
              </m:sSub>
            </m:sub>
          </m:sSub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k-UA" w:eastAsia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k-UA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uk-UA" w:eastAsia="uk-UA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uk-UA" w:eastAsia="uk-UA"/>
                        </w:rPr>
                        <m:t>∆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  <w:lang w:val="uk-UA" w:eastAsia="uk-UA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uk-UA" w:eastAsia="uk-U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lang w:val="uk-UA" w:eastAsia="uk-UA"/>
                            </w:rPr>
                            <m:t>1</m:t>
                          </m:r>
                        </m:sub>
                      </m:sSub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8"/>
                          <w:szCs w:val="28"/>
                          <w:lang w:val="uk-UA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uk-UA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uk-UA" w:eastAsia="ru-RU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0.0027</m:t>
              </m:r>
            </m:num>
            <m:den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4.24</m:t>
              </m:r>
            </m:den>
          </m:f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≈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0,0006367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≈</m:t>
          </m:r>
          <m:r>
            <w:rPr>
              <w:rFonts w:ascii="Cambria Math" w:eastAsia="Times New Roman" w:hAnsi="Times New Roman" w:cs="Times New Roman"/>
              <w:sz w:val="28"/>
              <w:szCs w:val="28"/>
              <w:lang w:val="uk-UA" w:eastAsia="ru-RU"/>
            </w:rPr>
            <m:t>0,00064</m:t>
          </m:r>
          <m:d>
            <m:dPr>
              <m:ctrlPr>
                <w:rPr>
                  <w:rFonts w:ascii="Cambria Math" w:eastAsia="Times New Roman" w:hAnsi="Times New Roman" w:cs="Times New Roman"/>
                  <w:i/>
                  <w:sz w:val="28"/>
                  <w:szCs w:val="28"/>
                  <w:lang w:val="uk-UA" w:eastAsia="ru-RU"/>
                </w:rPr>
              </m:ctrlPr>
            </m:dPr>
            <m:e>
              <m:r>
                <w:rPr>
                  <w:rFonts w:ascii="Cambria Math" w:eastAsia="Times New Roman" w:hAnsi="Times New Roman" w:cs="Times New Roman"/>
                  <w:sz w:val="28"/>
                  <w:szCs w:val="28"/>
                  <w:lang w:val="uk-UA" w:eastAsia="ru-RU"/>
                </w:rPr>
                <m:t>0.064%</m:t>
              </m:r>
            </m:e>
          </m:d>
        </m:oMath>
      </m:oMathPara>
    </w:p>
    <w:p w14:paraId="63B8D510" w14:textId="6F98FFB9" w:rsidR="00866D12" w:rsidRPr="00866D12" w:rsidRDefault="00000000" w:rsidP="00C25ACF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2</m:t>
                </m:r>
              </m:sub>
            </m:sSub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 w:eastAsia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uk-UA" w:eastAsia="uk-U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uk-UA" w:eastAsia="uk-UA"/>
                      </w:rPr>
                      <m:t>∆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  <w:lang w:val="uk-UA" w:eastAsia="uk-U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lang w:val="uk-UA" w:eastAsia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lang w:val="uk-UA" w:eastAsia="uk-UA"/>
                          </w:rPr>
                          <m:t>1</m:t>
                        </m:r>
                      </m:sub>
                    </m:sSub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uk-UA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 w:eastAsia="ru-RU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,0001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,818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02322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024(0,024%)</m:t>
        </m:r>
      </m:oMath>
      <w:r w:rsidR="00866D12" w:rsidRPr="00866D12">
        <w:rPr>
          <w:rFonts w:ascii="Times New Roman" w:eastAsia="Arial" w:hAnsi="Times New Roman" w:cs="Times New Roman"/>
          <w:sz w:val="28"/>
          <w:szCs w:val="28"/>
          <w:lang w:val="uk-UA" w:eastAsia="uk-UA"/>
        </w:rPr>
        <w:t>.</w:t>
      </w:r>
    </w:p>
    <w:p w14:paraId="44D2A9F1" w14:textId="0ADFD790" w:rsidR="00866D12" w:rsidRPr="00866D12" w:rsidRDefault="00866D12" w:rsidP="004728FF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скільки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ru-RU" w:eastAsia="ru-RU"/>
          </w:rPr>
          <m:t>&gt;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uk-UA" w:eastAsia="ru-RU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 w:eastAsia="ru-RU"/>
                  </w:rPr>
                  <m:t>2</m:t>
                </m:r>
              </m:sub>
            </m:sSub>
          </m:sub>
        </m:sSub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то рівність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1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818</m:t>
        </m:r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 більш точною.</w:t>
      </w:r>
    </w:p>
    <w:p w14:paraId="60CE684D" w14:textId="0AFB649F" w:rsidR="00866D12" w:rsidRPr="00866D12" w:rsidRDefault="00866D12" w:rsidP="004728FF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: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вність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9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1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818</m:t>
        </m:r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чніша.</w:t>
      </w:r>
    </w:p>
    <w:p w14:paraId="6984456F" w14:textId="77777777" w:rsidR="00866D12" w:rsidRPr="00866D12" w:rsidRDefault="00866D12" w:rsidP="00866D12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14:paraId="656DB60C" w14:textId="3A1B4AEA" w:rsidR="00FE25ED" w:rsidRDefault="00866D12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 а) Нехай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</w:t>
      </w:r>
      <w:r w:rsidR="00F54036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="00F54036" w:rsidRPr="00FE25ED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=</w:t>
      </w:r>
      <w:bookmarkStart w:id="2" w:name="_Hlk81258887"/>
      <w:bookmarkStart w:id="3" w:name="_Hlk81258858"/>
      <w:r w:rsid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8,452</w:t>
      </w:r>
      <w:bookmarkEnd w:id="2"/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40" w:dyaOrig="260" w14:anchorId="17011FFC">
          <v:shape id="Object 695" o:spid="_x0000_i1124" type="#_x0000_t75" style="width:12.5pt;height:13.35pt;visibility:visible" o:ole="">
            <v:imagedata r:id="rId207" o:title=""/>
          </v:shape>
          <o:OLEObject Type="Embed" ProgID="Unknown" ShapeID="Object 695" DrawAspect="Content" ObjectID="_1723360585" r:id="rId209"/>
        </w:object>
      </w:r>
      <w:r w:rsid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,013</w:t>
      </w:r>
      <w:bookmarkEnd w:id="3"/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За умовою ∆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</w:t>
      </w:r>
      <w:r w:rsidR="00FE25E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,013</w:t>
      </w:r>
    </w:p>
    <w:p w14:paraId="4415C714" w14:textId="42009CC1" w:rsidR="00594642" w:rsidRPr="00F42469" w:rsidRDefault="00594642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18.452 = 1*10</w:t>
      </w:r>
      <w:r w:rsidRPr="00594642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^</w:t>
      </w:r>
      <w:r w:rsidRPr="00F42469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1+8*10^0+4*10^(-1)+5*10^(-2)+2*10^(-3)</w:t>
      </w:r>
    </w:p>
    <w:p w14:paraId="4E1FE441" w14:textId="2060BC0F" w:rsidR="00866D12" w:rsidRDefault="00FE25ED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Щоб знайти кількість правильних значущих цифр у вузькому розумінн</w:t>
      </w:r>
      <w:r w:rsidR="0059464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перевіримо послідовно виконання умови для </w:t>
      </w:r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1, 2, 3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…</w:t>
      </w:r>
    </w:p>
    <w:p w14:paraId="771BF33B" w14:textId="6B400746" w:rsidR="00FE25ED" w:rsidRPr="00FE25ED" w:rsidRDefault="00FE25ED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=1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0,013≤0,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5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-1+1</m:t>
            </m:r>
          </m:sup>
        </m:sSup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0898906C" w14:textId="2787DCAE" w:rsidR="00FE25ED" w:rsidRPr="00FE25ED" w:rsidRDefault="00FE25ED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0,013≤0,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5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-2+1</m:t>
            </m:r>
          </m:sup>
        </m:sSup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1CE70D9B" w14:textId="31C24F55" w:rsidR="00FE25ED" w:rsidRPr="00FE25ED" w:rsidRDefault="00FE25ED" w:rsidP="00FE25ED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0,013≤0,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5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-3+1</m:t>
            </m:r>
          </m:sup>
        </m:sSup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2D1E2AB5" w14:textId="1375B9A8" w:rsidR="001478F7" w:rsidRPr="00FE25ED" w:rsidRDefault="001478F7" w:rsidP="001478F7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 w:rsidR="0047689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0,013≤0,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5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-4+1</m:t>
            </m:r>
          </m:sup>
        </m:sSup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не виконується.</w:t>
      </w:r>
    </w:p>
    <w:p w14:paraId="1DA7D092" w14:textId="3FD357B8" w:rsidR="00FE25ED" w:rsidRPr="00866D12" w:rsidRDefault="001478F7" w:rsidP="001478F7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тже,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ими</w:t>
      </w:r>
      <w:r w:rsidRP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ими цифрами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вузькому розумінні</w:t>
      </w:r>
      <w:r w:rsidRP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ближеного числ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478F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8,452 будуть три цифри - 1,8,4 (тобто n = 3);</w:t>
      </w:r>
    </w:p>
    <w:p w14:paraId="38846310" w14:textId="09A9B8E6" w:rsidR="00866D12" w:rsidRPr="00866D12" w:rsidRDefault="00866D12" w:rsidP="00866D12">
      <w:pPr>
        <w:widowControl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Відповідь: </w:t>
      </w:r>
      <w:r w:rsidR="001478F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="001478F7" w:rsidRPr="004728FF"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=3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9D9214C" w14:textId="3C3B1207" w:rsidR="00866D12" w:rsidRPr="00866D12" w:rsidRDefault="00866D12" w:rsidP="00866D12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) Нехай 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2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544; </w:t>
      </w:r>
      <w:r w:rsidRPr="00866D12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uk-UA" w:eastAsia="ru-RU"/>
        </w:rPr>
        <w:object w:dxaOrig="320" w:dyaOrig="300" w14:anchorId="2E387345">
          <v:shape id="_x0000_i1125" type="#_x0000_t75" style="width:15.95pt;height:15.1pt" o:ole="">
            <v:imagedata r:id="rId210" o:title=""/>
          </v:shape>
          <o:OLEObject Type="Embed" ProgID="Equation.3" ShapeID="_x0000_i1125" DrawAspect="Content" ObjectID="_1723360586" r:id="rId211"/>
        </w:objec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%. </w:t>
      </w:r>
    </w:p>
    <w:p w14:paraId="29DF3B33" w14:textId="38223B7E" w:rsidR="00866D12" w:rsidRDefault="00866D12" w:rsidP="004728FF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бсолютна похибка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</m:t>
        </m:r>
        <m:r>
          <w:rPr>
            <w:rFonts w:ascii="Cambria Math" w:eastAsia="Times New Roman" w:hAnsi="Cambria Math" w:cs="Cambria Math"/>
            <w:sz w:val="28"/>
            <w:szCs w:val="28"/>
            <w:lang w:val="uk-UA" w:eastAsia="ru-RU"/>
          </w:rPr>
          <m:t>⋅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δ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х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2.</m:t>
        </m:r>
        <m:r>
          <m:rPr>
            <m:nor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3544</m:t>
        </m:r>
        <m:r>
          <m:rPr>
            <m:sty m:val="p"/>
          </m:rPr>
          <w:rPr>
            <w:rFonts w:ascii="Cambria Math" w:eastAsia="Times New Roman" w:hAnsi="Cambria Math" w:cs="Cambria Math"/>
            <w:sz w:val="28"/>
            <w:szCs w:val="28"/>
            <w:lang w:val="uk-UA" w:eastAsia="ru-RU"/>
          </w:rPr>
          <m:t>⋅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2=</m:t>
        </m:r>
        <w:bookmarkStart w:id="4" w:name="_Hlk112746589"/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471</m:t>
        </m:r>
      </m:oMath>
      <w:bookmarkEnd w:id="4"/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14511FE7" w14:textId="5383D625" w:rsidR="00AB736B" w:rsidRDefault="00AB736B" w:rsidP="004728FF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2,3544=2⋅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k-UA"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0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+3⋅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k-UA"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1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+5⋅</m:t>
        </m:r>
        <w:bookmarkStart w:id="5" w:name="_Hlk112746514"/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k-UA"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2</m:t>
            </m:r>
          </m:sup>
        </m:sSup>
      </m:oMath>
      <w:bookmarkEnd w:id="5"/>
      <w:r w:rsidRPr="00AB736B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+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4⋅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k-UA"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3</m:t>
            </m:r>
          </m:sup>
        </m:sSup>
      </m:oMath>
      <w:r w:rsidRPr="00AB736B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+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4⋅</m:t>
        </m:r>
        <m:sSup>
          <m:sSupPr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k-UA"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-4</m:t>
            </m:r>
          </m:sup>
        </m:sSup>
      </m:oMath>
      <w:r w:rsidRPr="00AB736B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 xml:space="preserve"> </w:t>
      </w:r>
    </w:p>
    <w:p w14:paraId="16F76A03" w14:textId="7F9B1792" w:rsidR="00AB736B" w:rsidRPr="00FE25ED" w:rsidRDefault="00AB736B" w:rsidP="00AB736B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=1: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471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≤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1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0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-1+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1</m:t>
        </m:r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2CAABC33" w14:textId="38DF9178" w:rsidR="00AB736B" w:rsidRPr="00FE25ED" w:rsidRDefault="00AB736B" w:rsidP="00AB736B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471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≤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0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-2+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0,1</m:t>
        </m:r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2D02B277" w14:textId="23B33C68" w:rsidR="00AB736B" w:rsidRPr="00FE25ED" w:rsidRDefault="00AB736B" w:rsidP="00AB736B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: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471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≤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1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0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-3+1</m:t>
            </m:r>
          </m:sup>
        </m:sSup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0,01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виконується.</w:t>
      </w:r>
    </w:p>
    <w:p w14:paraId="5B855313" w14:textId="0E492C69" w:rsidR="00AB736B" w:rsidRPr="00FE25ED" w:rsidRDefault="00AB736B" w:rsidP="00AB736B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</w:t>
      </w:r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: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471</m:t>
        </m:r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≤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1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∙1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0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ru-RU" w:eastAsia="ru-RU"/>
              </w:rPr>
              <m:t>-4+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ru-RU" w:eastAsia="ru-RU"/>
          </w:rPr>
          <m:t>=0,001</m:t>
        </m:r>
      </m:oMath>
      <w:r w:rsidRPr="00FE25E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ова не виконується.</w:t>
      </w:r>
    </w:p>
    <w:p w14:paraId="03BB21B6" w14:textId="77777777" w:rsidR="00AB736B" w:rsidRPr="00AB736B" w:rsidRDefault="00AB736B" w:rsidP="004728FF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val="uk-UA" w:eastAsia="ru-RU"/>
        </w:rPr>
      </w:pPr>
    </w:p>
    <w:p w14:paraId="32429525" w14:textId="283983C0" w:rsidR="00866D12" w:rsidRPr="00866D12" w:rsidRDefault="00866D12" w:rsidP="004728FF">
      <w:pPr>
        <w:widowControl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е означає, що у числі 2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544 </w:t>
      </w:r>
      <w:r w:rsidR="00510C3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ими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широкому розумінні є три цифри</w:t>
      </w:r>
      <w:r w:rsidR="001478F7" w:rsidRPr="001478F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. </w:t>
      </w:r>
    </w:p>
    <w:p w14:paraId="3F608C6D" w14:textId="3CC2E3F4" w:rsidR="00866D12" w:rsidRPr="00866D12" w:rsidRDefault="00866D12" w:rsidP="00866D12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) а) Оскільки всі чотири цифри числа 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4357 </w:t>
      </w:r>
      <w:r w:rsidR="00510C3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і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вузькому розумінні, то гранична абсолютна похибка </w:t>
      </w:r>
      <w:bookmarkStart w:id="6" w:name="_Hlk81256865"/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</m:t>
            </m:r>
          </m:sub>
        </m:sSub>
        <w:bookmarkEnd w:id="6"/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≤0,5⋅0,0001=0,00005</m:t>
        </m:r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гранична відносна похибка </w:t>
      </w:r>
    </w:p>
    <w:bookmarkStart w:id="7" w:name="_Hlk81256879"/>
    <w:p w14:paraId="75F7FF38" w14:textId="3FF15351" w:rsidR="00866D12" w:rsidRPr="00866D12" w:rsidRDefault="00000000" w:rsidP="00631504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sub>
        </m:sSub>
        <w:bookmarkEnd w:id="7"/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,00005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,4357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011476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012(0,012%)</m:t>
        </m:r>
      </m:oMath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6070E70" w14:textId="71EBA57F" w:rsidR="00866D12" w:rsidRPr="00866D12" w:rsidRDefault="00866D12" w:rsidP="00631504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: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</m:t>
            </m:r>
          </m:sub>
        </m:sSub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0005;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0,00012(0,012%)</m:t>
        </m:r>
      </m:oMath>
    </w:p>
    <w:p w14:paraId="17C1CBB6" w14:textId="0A7EDA5E" w:rsidR="00866D12" w:rsidRPr="00866D12" w:rsidRDefault="00866D12" w:rsidP="00866D12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б) Оскільки всі п’ять цифр числа 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х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12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84 </w:t>
      </w:r>
      <w:r w:rsidR="00510C3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і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 широкому розумінні, то гранична абсолютна похибк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k-UA" w:eastAsia="ru-RU"/>
          </w:rPr>
          <m:t>≤1∙0,001=0,001</m:t>
        </m:r>
      </m:oMath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а гранична відносна похибка </w:t>
      </w:r>
    </w:p>
    <w:bookmarkStart w:id="8" w:name="_Hlk81292577"/>
    <w:p w14:paraId="00B0C39D" w14:textId="75D09E07" w:rsidR="00866D12" w:rsidRPr="00866D12" w:rsidRDefault="00000000" w:rsidP="00631504">
      <w:pPr>
        <w:widowControl w:val="0"/>
        <w:autoSpaceDN w:val="0"/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sub>
        </m:sSub>
        <w:bookmarkEnd w:id="8"/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0,001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 w:eastAsia="ru-RU"/>
              </w:rPr>
              <m:t>12.384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0,0000807</m:t>
        </m:r>
      </m:oMath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object w:dxaOrig="220" w:dyaOrig="180" w14:anchorId="78D445E2">
          <v:shape id="Object 708" o:spid="_x0000_i1126" type="#_x0000_t75" style="width:11.2pt;height:9.05pt;visibility:visible" o:ole="">
            <v:imagedata r:id="rId212" o:title=""/>
          </v:shape>
          <o:OLEObject Type="Embed" ProgID="Equation.3" ShapeID="Object 708" DrawAspect="Content" ObjectID="_1723360587" r:id="rId213"/>
        </w:object>
      </w:r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00081 (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866D12"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081%).</w:t>
      </w:r>
    </w:p>
    <w:p w14:paraId="184CFDE2" w14:textId="4B6BEA33" w:rsidR="00866D12" w:rsidRDefault="00866D12" w:rsidP="00476896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ідповідь: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∆</w:t>
      </w:r>
      <w:r w:rsidRPr="00866D1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x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0</w:t>
      </w:r>
      <w:r w:rsidR="004728FF"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Pr="00866D1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001;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ru-RU"/>
              </w:rPr>
              <m:t>δ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en-US" w:eastAsia="ru-RU"/>
              </w:rPr>
              <m:t>x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 w:eastAsia="ru-RU"/>
          </w:rPr>
          <m:t>=0,0000807(0,0081%)</m:t>
        </m:r>
      </m:oMath>
    </w:p>
    <w:p w14:paraId="06048EC2" w14:textId="7B958CBF" w:rsidR="004728FF" w:rsidRDefault="004728FF" w:rsidP="00476896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иклад</w:t>
      </w:r>
      <w:r w:rsidR="00F4246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варіант 13)</w:t>
      </w:r>
    </w:p>
    <w:p w14:paraId="5F885DA6" w14:textId="127FAC15" w:rsidR="004728FF" w:rsidRPr="004728FF" w:rsidRDefault="004728FF" w:rsidP="00476896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r w:rsidRPr="004728F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Код</w:t>
      </w:r>
    </w:p>
    <w:p w14:paraId="3D4D764C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import math</w:t>
      </w:r>
    </w:p>
    <w:p w14:paraId="5FC022B7" w14:textId="2A50EE89" w:rsidR="00594642" w:rsidRPr="00F42469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x1=31 #точне число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qrt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x1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)</w:t>
      </w:r>
    </w:p>
    <w:p w14:paraId="6900AFE7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x2=13/17 #точне число x2</w:t>
      </w:r>
    </w:p>
    <w:p w14:paraId="5A69208F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x1_1 = 5.56 #наближене число x1</w:t>
      </w:r>
    </w:p>
    <w:p w14:paraId="0E130085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x2_2 = 0.764 #наближене число x2</w:t>
      </w:r>
    </w:p>
    <w:p w14:paraId="0A079761" w14:textId="33456BDB" w:rsidR="00594642" w:rsidRPr="00F42469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f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F424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,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_1,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2,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_2):</w:t>
      </w:r>
    </w:p>
    <w:p w14:paraId="60472C65" w14:textId="7CDA6C75" w:rsidR="00594642" w:rsidRPr="00F42469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1 = abs((math.sqrt(x1) - x1_1)/</w:t>
      </w:r>
      <w:r w:rsidR="00F42469" w:rsidRPr="00F4246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="00F42469"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h.sqrt</w:t>
      </w:r>
      <w:r w:rsidR="00F42469"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="00F424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1)</w:t>
      </w:r>
      <w:r w:rsidR="00F4246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</w:p>
    <w:p w14:paraId="257EF576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dx2 = abs((x2 - x2_2)/x2)</w:t>
      </w:r>
    </w:p>
    <w:p w14:paraId="129B7062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if (dx1&gt;dx2):</w:t>
      </w:r>
    </w:p>
    <w:p w14:paraId="70332223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print ("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руга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івність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ніше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")</w:t>
      </w:r>
    </w:p>
    <w:p w14:paraId="74B17DF1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else: </w:t>
      </w:r>
    </w:p>
    <w:p w14:paraId="58396FAD" w14:textId="77777777" w:rsidR="00594642" w:rsidRPr="00594642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print("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ерша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рівність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очніше</w:t>
      </w: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")</w:t>
      </w:r>
    </w:p>
    <w:p w14:paraId="46F95C13" w14:textId="3EDD74A0" w:rsidR="004728FF" w:rsidRDefault="00594642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594642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(x1,x1_1,x2,x2_2)</w:t>
      </w:r>
    </w:p>
    <w:p w14:paraId="50CFEB27" w14:textId="3415E4E0" w:rsidR="00F42469" w:rsidRPr="00594642" w:rsidRDefault="00F42469" w:rsidP="00594642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noProof/>
        </w:rPr>
        <w:drawing>
          <wp:inline distT="0" distB="0" distL="0" distR="0" wp14:anchorId="46FA2D4E" wp14:editId="6E087C53">
            <wp:extent cx="3301696" cy="2041863"/>
            <wp:effectExtent l="0" t="0" r="0" b="0"/>
            <wp:docPr id="1" name="Рисунок 1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&#10;&#10;Автоматически созданное описание"/>
                    <pic:cNvPicPr/>
                  </pic:nvPicPr>
                  <pic:blipFill rotWithShape="1">
                    <a:blip r:embed="rId214"/>
                    <a:srcRect l="14471" t="21864" r="29939" b="13426"/>
                    <a:stretch/>
                  </pic:blipFill>
                  <pic:spPr bwMode="auto">
                    <a:xfrm>
                      <a:off x="0" y="0"/>
                      <a:ext cx="3302275" cy="2042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6B5A11" w14:textId="627FD018" w:rsidR="004728FF" w:rsidRPr="00F42469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14:paraId="57FFC27D" w14:textId="09D51938" w:rsidR="004728FF" w:rsidRDefault="004728FF" w:rsidP="00476896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F352AB9" w14:textId="7905AB65" w:rsidR="004728FF" w:rsidRPr="004728FF" w:rsidRDefault="004728FF" w:rsidP="00476896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Зв</w:t>
      </w:r>
      <w:r w:rsidRPr="004728FF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іт має містити:</w:t>
      </w:r>
    </w:p>
    <w:p w14:paraId="698D4AE2" w14:textId="7AEC1ACA" w:rsidR="004728FF" w:rsidRDefault="004728FF" w:rsidP="004728FF">
      <w:pPr>
        <w:pStyle w:val="a3"/>
        <w:widowControl w:val="0"/>
        <w:numPr>
          <w:ilvl w:val="0"/>
          <w:numId w:val="1"/>
        </w:numPr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П, номер групи, номер варіанта, що відповідає номеру у журналі.</w:t>
      </w:r>
    </w:p>
    <w:p w14:paraId="47073078" w14:textId="20D8DE9F" w:rsidR="004728FF" w:rsidRDefault="004728FF" w:rsidP="004728FF">
      <w:pPr>
        <w:pStyle w:val="a3"/>
        <w:widowControl w:val="0"/>
        <w:numPr>
          <w:ilvl w:val="0"/>
          <w:numId w:val="1"/>
        </w:numPr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алітичний розв’язок задач (1,2,3).</w:t>
      </w:r>
    </w:p>
    <w:p w14:paraId="2FDA5A74" w14:textId="679B5D52" w:rsidR="004728FF" w:rsidRDefault="004728FF" w:rsidP="004728FF">
      <w:pPr>
        <w:pStyle w:val="a3"/>
        <w:widowControl w:val="0"/>
        <w:numPr>
          <w:ilvl w:val="0"/>
          <w:numId w:val="1"/>
        </w:numPr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д +скрін з результатами роботи (для завдання 1).</w:t>
      </w:r>
    </w:p>
    <w:p w14:paraId="24129C24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b/>
          <w:bCs/>
          <w:sz w:val="28"/>
          <w:szCs w:val="28"/>
          <w:lang w:val="uk-UA" w:eastAsia="ru-RU"/>
        </w:rPr>
        <w:t>Контрольні питання</w:t>
      </w:r>
    </w:p>
    <w:p w14:paraId="78FCD2C9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Яку величину називають абсолютною похибкою наближеного числа?</w:t>
      </w:r>
    </w:p>
    <w:p w14:paraId="162F74B0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Яку величину називають граничною абсолютною похибкою наближеного числа?</w:t>
      </w:r>
    </w:p>
    <w:p w14:paraId="359C4D98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Яку величину називають відносною похибкою наближеного числа?</w:t>
      </w:r>
    </w:p>
    <w:p w14:paraId="485988E6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Яку величину називають граничною відносною похибкою наближеного 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числа?</w:t>
      </w:r>
    </w:p>
    <w:p w14:paraId="2DE5C0BD" w14:textId="77777777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Яку цифру називають значущою цифрою наближеного числа?</w:t>
      </w:r>
    </w:p>
    <w:p w14:paraId="621FDCB0" w14:textId="34C17F8A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6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Яку цифру в десятковому поданні наближеного числа називають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ою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ою цифрою у вузькому розумінні?</w:t>
      </w:r>
    </w:p>
    <w:p w14:paraId="7B623775" w14:textId="17647301" w:rsidR="004728FF" w:rsidRPr="004728FF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7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Яку цифру в десятковому поданні наближеного числа називають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авильною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начущою цифрою у широкому розумінні?</w:t>
      </w:r>
    </w:p>
    <w:p w14:paraId="73450CB6" w14:textId="12AD1A3C" w:rsidR="00624530" w:rsidRDefault="004728FF" w:rsidP="004728FF">
      <w:pPr>
        <w:widowControl w:val="0"/>
        <w:autoSpaceDN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8)</w:t>
      </w:r>
      <w:r w:rsidRPr="004728F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>Наведіть правило округлення наближених чисел.</w:t>
      </w:r>
    </w:p>
    <w:sectPr w:rsidR="006245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0A6A7E"/>
    <w:multiLevelType w:val="hybridMultilevel"/>
    <w:tmpl w:val="F0E2CA88"/>
    <w:lvl w:ilvl="0" w:tplc="A8B0083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89552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530"/>
    <w:rsid w:val="000A1572"/>
    <w:rsid w:val="001478F7"/>
    <w:rsid w:val="003C3BEC"/>
    <w:rsid w:val="004728FF"/>
    <w:rsid w:val="00476896"/>
    <w:rsid w:val="00487266"/>
    <w:rsid w:val="004B5C69"/>
    <w:rsid w:val="00510C3F"/>
    <w:rsid w:val="00547E38"/>
    <w:rsid w:val="0057255C"/>
    <w:rsid w:val="00594642"/>
    <w:rsid w:val="005A2466"/>
    <w:rsid w:val="00624530"/>
    <w:rsid w:val="00631504"/>
    <w:rsid w:val="007E20AC"/>
    <w:rsid w:val="00866D12"/>
    <w:rsid w:val="00AB15F4"/>
    <w:rsid w:val="00AB736B"/>
    <w:rsid w:val="00C25ACF"/>
    <w:rsid w:val="00CD0C6A"/>
    <w:rsid w:val="00E20325"/>
    <w:rsid w:val="00F42469"/>
    <w:rsid w:val="00F54036"/>
    <w:rsid w:val="00FE2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1B1B24"/>
  <w15:chartTrackingRefBased/>
  <w15:docId w15:val="{7D79C910-3DEF-474A-BE88-964332162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624530"/>
    <w:pPr>
      <w:autoSpaceDN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0">
    <w:name w:val="Основной текст 2 Знак"/>
    <w:basedOn w:val="a0"/>
    <w:link w:val="2"/>
    <w:rsid w:val="00624530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21">
    <w:name w:val="Основной текст 21"/>
    <w:basedOn w:val="a"/>
    <w:rsid w:val="00624530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3">
    <w:name w:val="List Paragraph"/>
    <w:basedOn w:val="a"/>
    <w:uiPriority w:val="34"/>
    <w:qFormat/>
    <w:rsid w:val="004728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customXml" Target="ink/ink3.xml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image" Target="media/image25.png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customXml" Target="ink/ink4.xml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customXml" Target="../customXml/item2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2.bin"/><Relationship Id="rId51" Type="http://schemas.openxmlformats.org/officeDocument/2006/relationships/customXml" Target="ink/ink2.xml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customXml" Target="../customXml/item3.xml"/><Relationship Id="rId3" Type="http://schemas.openxmlformats.org/officeDocument/2006/relationships/settings" Target="settings.xml"/><Relationship Id="rId214" Type="http://schemas.openxmlformats.org/officeDocument/2006/relationships/image" Target="media/image104.png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2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oleObject" Target="embeddings/oleObject12.bin"/><Relationship Id="rId49" Type="http://schemas.openxmlformats.org/officeDocument/2006/relationships/customXml" Target="ink/ink1.xml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image" Target="media/image23.png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30T07:37:41.3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30T07:37:40.6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2'0'0,"2"2"0,-1 4 0,0 1-819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30T07:37:40.2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3'0'0,"3"0"0,-2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30T07:37:39.0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13290265373C14D8E1E19548AB043E8" ma:contentTypeVersion="0" ma:contentTypeDescription="Создание документа." ma:contentTypeScope="" ma:versionID="2da4ac3c6905e5e1b8734291052bb28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092c53c41ebcaed16a7ceff08f01c09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8D9B85F-56D5-4512-9844-E90730611F2C}"/>
</file>

<file path=customXml/itemProps2.xml><?xml version="1.0" encoding="utf-8"?>
<ds:datastoreItem xmlns:ds="http://schemas.openxmlformats.org/officeDocument/2006/customXml" ds:itemID="{CD59BF32-7BE9-47CC-8339-425CF2DAB8EE}"/>
</file>

<file path=customXml/itemProps3.xml><?xml version="1.0" encoding="utf-8"?>
<ds:datastoreItem xmlns:ds="http://schemas.openxmlformats.org/officeDocument/2006/customXml" ds:itemID="{F07020A8-C4E4-4568-BDFE-495C22408969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1</TotalTime>
  <Pages>9</Pages>
  <Words>1814</Words>
  <Characters>10343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ілімонова Тетяна Олегівна</dc:creator>
  <cp:keywords/>
  <dc:description/>
  <cp:lastModifiedBy>Філімонова Тетяна Олегівна</cp:lastModifiedBy>
  <cp:revision>15</cp:revision>
  <dcterms:created xsi:type="dcterms:W3CDTF">2021-08-30T18:54:00Z</dcterms:created>
  <dcterms:modified xsi:type="dcterms:W3CDTF">2022-08-30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3290265373C14D8E1E19548AB043E8</vt:lpwstr>
  </property>
</Properties>
</file>